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2C7C" w:rsidRPr="0079469F" w:rsidRDefault="00463AE3" w:rsidP="008D2C7C">
      <w:pPr>
        <w:tabs>
          <w:tab w:val="center" w:pos="1620"/>
          <w:tab w:val="center" w:pos="439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9469F">
        <w:rPr>
          <w:rFonts w:ascii="Times New Roman" w:hAnsi="Times New Roman"/>
          <w:b/>
          <w:sz w:val="24"/>
          <w:szCs w:val="24"/>
        </w:rPr>
        <w:t>TỔ TOÁN</w:t>
      </w:r>
      <w:r w:rsidR="008D2C7C" w:rsidRPr="0079469F">
        <w:rPr>
          <w:rFonts w:ascii="Times New Roman" w:hAnsi="Times New Roman"/>
          <w:b/>
          <w:sz w:val="24"/>
          <w:szCs w:val="24"/>
        </w:rPr>
        <w:t xml:space="preserve"> QUẬN 6</w:t>
      </w:r>
    </w:p>
    <w:p w:rsidR="008D2C7C" w:rsidRPr="0079469F" w:rsidRDefault="008D2C7C" w:rsidP="008D2C7C">
      <w:pPr>
        <w:tabs>
          <w:tab w:val="center" w:pos="1620"/>
          <w:tab w:val="center" w:pos="4395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8D2C7C" w:rsidRPr="0079469F" w:rsidRDefault="008D2C7C" w:rsidP="0079469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9469F">
        <w:rPr>
          <w:rFonts w:ascii="Times New Roman" w:hAnsi="Times New Roman"/>
          <w:b/>
          <w:sz w:val="24"/>
          <w:szCs w:val="24"/>
        </w:rPr>
        <w:t>ĐỀ THAM KHẢOTUYỂN SINH LỚP 10 TRUNG HỌC PHỔ THÔNG NĂM HỌC 2019-2020</w:t>
      </w:r>
    </w:p>
    <w:p w:rsidR="008D2C7C" w:rsidRPr="0079469F" w:rsidRDefault="008D2C7C" w:rsidP="0079469F">
      <w:pPr>
        <w:tabs>
          <w:tab w:val="center" w:pos="2160"/>
          <w:tab w:val="center" w:pos="70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9469F">
        <w:rPr>
          <w:rFonts w:ascii="Times New Roman" w:hAnsi="Times New Roman"/>
          <w:b/>
          <w:sz w:val="24"/>
          <w:szCs w:val="24"/>
        </w:rPr>
        <w:t>MÔN THI: TOÁN</w:t>
      </w:r>
    </w:p>
    <w:p w:rsidR="008D2C7C" w:rsidRPr="0079469F" w:rsidRDefault="008D2C7C" w:rsidP="0079469F">
      <w:pPr>
        <w:tabs>
          <w:tab w:val="center" w:pos="2160"/>
          <w:tab w:val="center" w:pos="70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9469F">
        <w:rPr>
          <w:rFonts w:ascii="Times New Roman" w:hAnsi="Times New Roman"/>
          <w:b/>
          <w:sz w:val="24"/>
          <w:szCs w:val="24"/>
        </w:rPr>
        <w:t xml:space="preserve">Thời gian làm bài: 120 phút </w:t>
      </w:r>
      <w:r w:rsidRPr="0079469F">
        <w:rPr>
          <w:rFonts w:ascii="Times New Roman" w:hAnsi="Times New Roman"/>
          <w:i/>
          <w:sz w:val="24"/>
          <w:szCs w:val="24"/>
        </w:rPr>
        <w:t>(không kể thời gian phát đề)</w:t>
      </w:r>
    </w:p>
    <w:p w:rsidR="008D2C7C" w:rsidRPr="0079469F" w:rsidRDefault="008D2C7C" w:rsidP="0079469F">
      <w:pPr>
        <w:tabs>
          <w:tab w:val="center" w:pos="1800"/>
          <w:tab w:val="center" w:pos="684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79469F">
        <w:rPr>
          <w:rFonts w:ascii="Times New Roman" w:hAnsi="Times New Roman"/>
          <w:i/>
          <w:sz w:val="24"/>
          <w:szCs w:val="24"/>
        </w:rPr>
        <w:t>(đề thi gồm 02 trang)</w:t>
      </w:r>
    </w:p>
    <w:p w:rsidR="008D2C7C" w:rsidRPr="0079469F" w:rsidRDefault="008D2C7C" w:rsidP="008D2C7C">
      <w:pPr>
        <w:tabs>
          <w:tab w:val="center" w:pos="1800"/>
          <w:tab w:val="center" w:pos="4536"/>
          <w:tab w:val="center" w:pos="68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D2C7C" w:rsidRPr="0079469F" w:rsidRDefault="008D2C7C" w:rsidP="0079469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9469F">
        <w:rPr>
          <w:rFonts w:ascii="Times New Roman" w:hAnsi="Times New Roman"/>
          <w:b/>
          <w:sz w:val="24"/>
          <w:szCs w:val="24"/>
        </w:rPr>
        <w:t>(Đề 2)</w:t>
      </w:r>
    </w:p>
    <w:p w:rsidR="00BD6B54" w:rsidRPr="00BD6B54" w:rsidRDefault="00BD6B54" w:rsidP="0079469F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EF1083" w:rsidRPr="00E23147" w:rsidRDefault="000C04B7" w:rsidP="0079469F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521FDE">
        <w:rPr>
          <w:rFonts w:ascii="Times New Roman" w:hAnsi="Times New Roman"/>
          <w:b/>
          <w:sz w:val="28"/>
          <w:szCs w:val="28"/>
        </w:rPr>
        <w:t>Bài 1: (1, 5</w:t>
      </w:r>
      <w:r w:rsidR="00EF1083" w:rsidRPr="00521FDE">
        <w:rPr>
          <w:rFonts w:ascii="Times New Roman" w:hAnsi="Times New Roman"/>
          <w:b/>
          <w:sz w:val="28"/>
          <w:szCs w:val="28"/>
        </w:rPr>
        <w:t xml:space="preserve"> điểm)</w:t>
      </w:r>
      <w:r w:rsidR="006D0351">
        <w:rPr>
          <w:rFonts w:ascii="Times New Roman" w:hAnsi="Times New Roman"/>
          <w:b/>
          <w:sz w:val="28"/>
          <w:szCs w:val="28"/>
        </w:rPr>
        <w:t xml:space="preserve"> </w:t>
      </w:r>
      <w:r w:rsidR="007070E4">
        <w:rPr>
          <w:rFonts w:ascii="Times New Roman" w:hAnsi="Times New Roman"/>
          <w:b/>
          <w:sz w:val="28"/>
          <w:szCs w:val="28"/>
        </w:rPr>
        <w:t xml:space="preserve"> </w:t>
      </w:r>
      <w:r w:rsidR="00EF1083" w:rsidRPr="00521FDE">
        <w:rPr>
          <w:rFonts w:ascii="Times New Roman" w:hAnsi="Times New Roman"/>
          <w:sz w:val="28"/>
          <w:szCs w:val="28"/>
          <w:lang w:val="vi-VN"/>
        </w:rPr>
        <w:t xml:space="preserve">Cho </w:t>
      </w:r>
      <w:r w:rsidR="00EF1083" w:rsidRPr="00521FDE">
        <w:rPr>
          <w:rFonts w:ascii="Times New Roman" w:hAnsi="Times New Roman"/>
          <w:sz w:val="28"/>
          <w:szCs w:val="28"/>
        </w:rPr>
        <w:t>p</w:t>
      </w:r>
      <w:r w:rsidR="00EF1083" w:rsidRPr="00521FDE">
        <w:rPr>
          <w:rFonts w:ascii="Times New Roman" w:hAnsi="Times New Roman"/>
          <w:sz w:val="28"/>
          <w:szCs w:val="28"/>
          <w:lang w:val="vi-VN"/>
        </w:rPr>
        <w:t>arabol (P)</w:t>
      </w:r>
      <w:r w:rsidR="00EF1083" w:rsidRPr="00521FDE">
        <w:rPr>
          <w:rFonts w:ascii="Times New Roman" w:hAnsi="Times New Roman"/>
          <w:sz w:val="28"/>
          <w:szCs w:val="28"/>
        </w:rPr>
        <w:t>:</w:t>
      </w:r>
      <w:r w:rsidR="00D314AE">
        <w:rPr>
          <w:rFonts w:ascii="Times New Roman" w:hAnsi="Times New Roman"/>
          <w:sz w:val="28"/>
          <w:szCs w:val="28"/>
        </w:rPr>
        <w:t xml:space="preserve"> </w:t>
      </w:r>
      <w:r w:rsidR="00EF1083" w:rsidRPr="00521FDE">
        <w:rPr>
          <w:rFonts w:ascii="Times New Roman" w:hAnsi="Times New Roman"/>
          <w:sz w:val="28"/>
          <w:szCs w:val="28"/>
          <w:lang w:val="vi-VN"/>
        </w:rPr>
        <w:t xml:space="preserve"> y =</w:t>
      </w:r>
      <w:r w:rsidR="00050576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40"/>
            <w:szCs w:val="40"/>
          </w:rPr>
          <m:t xml:space="preserve"> </m:t>
        </m:r>
        <m:f>
          <m:fPr>
            <m:ctrlPr>
              <w:rPr>
                <w:rFonts w:ascii="Cambria Math" w:hAnsi="Cambria Math"/>
                <w:sz w:val="40"/>
                <w:szCs w:val="4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40"/>
                    <w:szCs w:val="4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40"/>
                    <w:szCs w:val="40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40"/>
                    <w:szCs w:val="40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40"/>
                <w:szCs w:val="40"/>
              </w:rPr>
              <m:t>2</m:t>
            </m:r>
          </m:den>
        </m:f>
      </m:oMath>
      <w:r w:rsidR="00EF1083" w:rsidRPr="00521FD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050576">
        <w:rPr>
          <w:rFonts w:ascii="Times New Roman" w:hAnsi="Times New Roman"/>
          <w:sz w:val="28"/>
          <w:szCs w:val="28"/>
        </w:rPr>
        <w:t xml:space="preserve"> </w:t>
      </w:r>
      <w:r w:rsidR="00EF1083" w:rsidRPr="00521FDE">
        <w:rPr>
          <w:rFonts w:ascii="Times New Roman" w:hAnsi="Times New Roman"/>
          <w:sz w:val="28"/>
          <w:szCs w:val="28"/>
          <w:lang w:val="vi-VN"/>
        </w:rPr>
        <w:t>và đường thẳng (d)</w:t>
      </w:r>
      <w:r w:rsidR="00050576">
        <w:rPr>
          <w:rFonts w:ascii="Times New Roman" w:hAnsi="Times New Roman"/>
          <w:sz w:val="28"/>
          <w:szCs w:val="28"/>
        </w:rPr>
        <w:t>:</w:t>
      </w:r>
      <w:r w:rsidR="00EF1083" w:rsidRPr="00521FD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D314AE">
        <w:rPr>
          <w:rFonts w:ascii="Times New Roman" w:hAnsi="Times New Roman"/>
          <w:sz w:val="28"/>
          <w:szCs w:val="28"/>
        </w:rPr>
        <w:t xml:space="preserve"> </w:t>
      </w:r>
      <w:r w:rsidR="00E23147">
        <w:rPr>
          <w:rFonts w:ascii="Times New Roman" w:hAnsi="Times New Roman"/>
          <w:sz w:val="28"/>
          <w:szCs w:val="28"/>
          <w:lang w:val="vi-VN"/>
        </w:rPr>
        <w:t xml:space="preserve">y </w:t>
      </w:r>
      <w:r w:rsidR="00EF1083" w:rsidRPr="00521FDE">
        <w:rPr>
          <w:rFonts w:ascii="Times New Roman" w:hAnsi="Times New Roman"/>
          <w:sz w:val="28"/>
          <w:szCs w:val="28"/>
          <w:lang w:val="vi-VN"/>
        </w:rPr>
        <w:t>=</w:t>
      </w:r>
      <w:r w:rsidR="00FA5892">
        <w:rPr>
          <w:rFonts w:ascii="Times New Roman" w:hAnsi="Times New Roman"/>
          <w:sz w:val="28"/>
          <w:szCs w:val="28"/>
        </w:rPr>
        <w:t xml:space="preserve"> </w:t>
      </w:r>
      <w:r w:rsidR="00050576">
        <w:rPr>
          <w:rFonts w:ascii="Times New Roman" w:hAnsi="Times New Roman"/>
          <w:sz w:val="28"/>
          <w:szCs w:val="28"/>
        </w:rPr>
        <w:t>3</w:t>
      </w:r>
      <w:r w:rsidR="00EF1083" w:rsidRPr="00521FDE">
        <w:rPr>
          <w:rFonts w:ascii="Times New Roman" w:eastAsiaTheme="minorEastAsia" w:hAnsi="Times New Roman"/>
          <w:sz w:val="28"/>
          <w:szCs w:val="28"/>
        </w:rPr>
        <w:t xml:space="preserve">x </w:t>
      </w:r>
      <w:r w:rsidR="008E1C66">
        <w:rPr>
          <w:rFonts w:ascii="Times New Roman" w:eastAsiaTheme="minorEastAsia" w:hAnsi="Times New Roman"/>
          <w:sz w:val="28"/>
          <w:szCs w:val="28"/>
        </w:rPr>
        <w:t>–</w:t>
      </w:r>
      <w:r w:rsidR="00050576">
        <w:rPr>
          <w:rFonts w:ascii="Times New Roman" w:eastAsiaTheme="minorEastAsia" w:hAnsi="Times New Roman"/>
          <w:sz w:val="28"/>
          <w:szCs w:val="28"/>
        </w:rPr>
        <w:t xml:space="preserve"> </w:t>
      </w:r>
      <w:r w:rsidR="00E23147">
        <w:rPr>
          <w:rFonts w:ascii="Times New Roman" w:eastAsiaTheme="minorEastAsia" w:hAnsi="Times New Roman"/>
          <w:sz w:val="28"/>
          <w:szCs w:val="28"/>
        </w:rPr>
        <w:t>4</w:t>
      </w:r>
    </w:p>
    <w:p w:rsidR="00EF1083" w:rsidRPr="00521FDE" w:rsidRDefault="00EF1083" w:rsidP="0079469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521FDE">
        <w:rPr>
          <w:rFonts w:ascii="Times New Roman" w:hAnsi="Times New Roman"/>
          <w:sz w:val="28"/>
          <w:szCs w:val="28"/>
        </w:rPr>
        <w:t xml:space="preserve">Vẽ </w:t>
      </w:r>
      <w:r w:rsidRPr="00521FDE">
        <w:rPr>
          <w:rFonts w:ascii="Times New Roman" w:eastAsiaTheme="minorEastAsia" w:hAnsi="Times New Roman"/>
          <w:sz w:val="28"/>
          <w:szCs w:val="28"/>
        </w:rPr>
        <w:t>(P) và (d) trên cùng hệ trục toạ độ.</w:t>
      </w:r>
    </w:p>
    <w:p w:rsidR="00EF1083" w:rsidRPr="00521FDE" w:rsidRDefault="00EF1083" w:rsidP="0079469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521FDE">
        <w:rPr>
          <w:rFonts w:ascii="Times New Roman" w:hAnsi="Times New Roman"/>
          <w:sz w:val="28"/>
          <w:szCs w:val="28"/>
        </w:rPr>
        <w:t xml:space="preserve">Tìm toạ độ giao điểm của </w:t>
      </w:r>
      <w:r w:rsidRPr="00521FDE">
        <w:rPr>
          <w:rFonts w:ascii="Times New Roman" w:eastAsiaTheme="minorEastAsia" w:hAnsi="Times New Roman"/>
          <w:sz w:val="28"/>
          <w:szCs w:val="28"/>
        </w:rPr>
        <w:t>(P) và (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d</m:t>
        </m:r>
      </m:oMath>
      <w:r w:rsidRPr="00521FDE">
        <w:rPr>
          <w:rFonts w:ascii="Times New Roman" w:eastAsiaTheme="minorEastAsia" w:hAnsi="Times New Roman"/>
          <w:sz w:val="28"/>
          <w:szCs w:val="28"/>
        </w:rPr>
        <w:t>) bằng phép toán.</w:t>
      </w:r>
    </w:p>
    <w:p w:rsidR="0079469F" w:rsidRDefault="0079469F" w:rsidP="0079469F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4034E" w:rsidRPr="00E23147" w:rsidRDefault="00EF1083" w:rsidP="0079469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521FDE">
        <w:rPr>
          <w:rFonts w:ascii="Times New Roman" w:hAnsi="Times New Roman"/>
          <w:b/>
          <w:sz w:val="28"/>
          <w:szCs w:val="28"/>
          <w:lang w:val="vi-VN"/>
        </w:rPr>
        <w:t xml:space="preserve">Bài 2: (1,0 điểm) </w:t>
      </w:r>
      <w:r w:rsidR="00BD6B54" w:rsidRPr="00521FDE">
        <w:rPr>
          <w:rFonts w:ascii="Times New Roman" w:hAnsi="Times New Roman"/>
          <w:sz w:val="28"/>
          <w:szCs w:val="28"/>
          <w:lang w:val="vi-VN"/>
        </w:rPr>
        <w:t xml:space="preserve"> Cho phương trình:</w:t>
      </w:r>
      <w:r w:rsidRPr="001F65BA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35461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35461" w:rsidRPr="002F3C7C">
        <w:rPr>
          <w:rFonts w:ascii="Times New Roman" w:hAnsi="Times New Roman"/>
          <w:sz w:val="28"/>
          <w:szCs w:val="28"/>
          <w:lang w:val="vi-VN"/>
        </w:rPr>
        <w:t>5</w:t>
      </w:r>
      <w:r w:rsidR="00BD6B54" w:rsidRPr="00521FDE">
        <w:rPr>
          <w:rFonts w:ascii="Times New Roman" w:hAnsi="Times New Roman"/>
          <w:sz w:val="28"/>
          <w:szCs w:val="28"/>
          <w:lang w:val="vi-VN"/>
        </w:rPr>
        <w:t>x</w:t>
      </w:r>
      <w:r w:rsidR="00BD6B54" w:rsidRPr="00521FDE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="00935461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35461" w:rsidRPr="002F3C7C">
        <w:rPr>
          <w:rFonts w:ascii="Times New Roman" w:hAnsi="Times New Roman"/>
          <w:sz w:val="28"/>
          <w:szCs w:val="28"/>
          <w:lang w:val="vi-VN"/>
        </w:rPr>
        <w:t>+</w:t>
      </w:r>
      <w:r w:rsidR="00521FDE" w:rsidRPr="00521FDE">
        <w:rPr>
          <w:rFonts w:ascii="Times New Roman" w:hAnsi="Times New Roman"/>
          <w:sz w:val="28"/>
          <w:szCs w:val="28"/>
          <w:lang w:val="vi-VN"/>
        </w:rPr>
        <w:t xml:space="preserve"> x </w:t>
      </w:r>
      <w:r w:rsidR="00463AE3">
        <w:rPr>
          <w:rFonts w:ascii="Times New Roman" w:hAnsi="Times New Roman"/>
          <w:sz w:val="28"/>
          <w:szCs w:val="28"/>
          <w:lang w:val="vi-VN"/>
        </w:rPr>
        <w:t>–</w:t>
      </w:r>
      <w:r w:rsidR="00521FDE" w:rsidRPr="001F65BA">
        <w:rPr>
          <w:rFonts w:ascii="Times New Roman" w:hAnsi="Times New Roman"/>
          <w:sz w:val="28"/>
          <w:szCs w:val="28"/>
          <w:lang w:val="vi-VN"/>
        </w:rPr>
        <w:t xml:space="preserve"> 2</w:t>
      </w:r>
      <w:r w:rsidR="00463AE3">
        <w:rPr>
          <w:rFonts w:ascii="Times New Roman" w:hAnsi="Times New Roman"/>
          <w:sz w:val="28"/>
          <w:szCs w:val="28"/>
        </w:rPr>
        <w:t xml:space="preserve"> </w:t>
      </w:r>
      <w:r w:rsidR="00BD6B54" w:rsidRPr="00521FDE">
        <w:rPr>
          <w:rFonts w:ascii="Times New Roman" w:hAnsi="Times New Roman"/>
          <w:sz w:val="28"/>
          <w:szCs w:val="28"/>
          <w:lang w:val="vi-VN"/>
        </w:rPr>
        <w:t>= 0</w:t>
      </w:r>
      <w:r w:rsidR="00521FDE" w:rsidRPr="00521FD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E80DA1" w:rsidRPr="00521FD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521FDE" w:rsidRPr="001F65BA">
        <w:rPr>
          <w:rFonts w:ascii="Times New Roman" w:hAnsi="Times New Roman"/>
          <w:sz w:val="28"/>
          <w:szCs w:val="28"/>
          <w:lang w:val="vi-VN"/>
        </w:rPr>
        <w:t xml:space="preserve">có hai nghiệm </w:t>
      </w:r>
      <w:r w:rsidR="0014034E" w:rsidRPr="001F65BA">
        <w:rPr>
          <w:rFonts w:ascii="Times New Roman" w:hAnsi="Times New Roman"/>
          <w:sz w:val="28"/>
          <w:szCs w:val="28"/>
          <w:lang w:val="vi-VN"/>
        </w:rPr>
        <w:t>x</w:t>
      </w:r>
      <w:r w:rsidR="0014034E" w:rsidRPr="001F65BA">
        <w:rPr>
          <w:rFonts w:ascii="Times New Roman" w:hAnsi="Times New Roman"/>
          <w:sz w:val="28"/>
          <w:szCs w:val="28"/>
          <w:vertAlign w:val="subscript"/>
          <w:lang w:val="vi-VN"/>
        </w:rPr>
        <w:t>1</w:t>
      </w:r>
      <w:r w:rsidR="0014034E" w:rsidRPr="001F65BA">
        <w:rPr>
          <w:rFonts w:ascii="Times New Roman" w:hAnsi="Times New Roman"/>
          <w:sz w:val="28"/>
          <w:szCs w:val="28"/>
          <w:lang w:val="vi-VN"/>
        </w:rPr>
        <w:t>, x</w:t>
      </w:r>
      <w:r w:rsidR="0014034E" w:rsidRPr="001F65BA">
        <w:rPr>
          <w:rFonts w:ascii="Times New Roman" w:hAnsi="Times New Roman"/>
          <w:sz w:val="28"/>
          <w:szCs w:val="28"/>
          <w:vertAlign w:val="subscript"/>
          <w:lang w:val="vi-VN"/>
        </w:rPr>
        <w:t>2.</w:t>
      </w:r>
    </w:p>
    <w:p w:rsidR="00BD6B54" w:rsidRPr="0014034E" w:rsidRDefault="0014034E" w:rsidP="0079469F">
      <w:pPr>
        <w:spacing w:after="0" w:line="240" w:lineRule="auto"/>
        <w:jc w:val="both"/>
        <w:rPr>
          <w:rFonts w:ascii="Times New Roman" w:hAnsi="Times New Roman"/>
          <w:sz w:val="28"/>
          <w:szCs w:val="28"/>
          <w:vertAlign w:val="subscript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EF203D">
        <w:rPr>
          <w:rFonts w:ascii="Times New Roman" w:hAnsi="Times New Roman"/>
          <w:sz w:val="28"/>
          <w:szCs w:val="28"/>
          <w:lang w:val="vi-VN"/>
        </w:rPr>
        <w:t>Không giải</w:t>
      </w:r>
      <w:r w:rsidR="00EF203D" w:rsidRPr="00EF203D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14034E">
        <w:rPr>
          <w:rFonts w:ascii="Times New Roman" w:hAnsi="Times New Roman"/>
          <w:sz w:val="28"/>
          <w:szCs w:val="28"/>
          <w:lang w:val="vi-VN"/>
        </w:rPr>
        <w:t>phương trình, hãy tính</w:t>
      </w:r>
      <w:r w:rsidR="00BD6B54" w:rsidRPr="00521FDE">
        <w:rPr>
          <w:rFonts w:ascii="Times New Roman" w:hAnsi="Times New Roman"/>
          <w:sz w:val="28"/>
          <w:szCs w:val="28"/>
          <w:lang w:val="vi-VN"/>
        </w:rPr>
        <w:t xml:space="preserve"> giá trị của </w:t>
      </w:r>
      <w:r>
        <w:rPr>
          <w:rFonts w:ascii="Times New Roman" w:hAnsi="Times New Roman"/>
          <w:sz w:val="28"/>
          <w:szCs w:val="28"/>
          <w:lang w:val="vi-VN"/>
        </w:rPr>
        <w:t xml:space="preserve">biểu thức </w:t>
      </w:r>
      <w:r w:rsidRPr="0014034E">
        <w:rPr>
          <w:rFonts w:ascii="Times New Roman" w:hAnsi="Times New Roman"/>
          <w:sz w:val="28"/>
          <w:szCs w:val="28"/>
          <w:lang w:val="vi-VN"/>
        </w:rPr>
        <w:t>A =  x</w:t>
      </w:r>
      <w:r w:rsidRPr="0014034E">
        <w:rPr>
          <w:rFonts w:ascii="Times New Roman" w:hAnsi="Times New Roman"/>
          <w:sz w:val="28"/>
          <w:szCs w:val="28"/>
          <w:vertAlign w:val="subscript"/>
          <w:lang w:val="vi-VN"/>
        </w:rPr>
        <w:t>1</w:t>
      </w:r>
      <w:r w:rsidRPr="0014034E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14034E">
        <w:rPr>
          <w:rFonts w:ascii="Times New Roman" w:hAnsi="Times New Roman"/>
          <w:sz w:val="28"/>
          <w:szCs w:val="28"/>
          <w:lang w:val="vi-VN"/>
        </w:rPr>
        <w:t>x</w:t>
      </w:r>
      <w:r w:rsidRPr="0014034E">
        <w:rPr>
          <w:rFonts w:ascii="Times New Roman" w:hAnsi="Times New Roman"/>
          <w:sz w:val="28"/>
          <w:szCs w:val="28"/>
          <w:vertAlign w:val="subscript"/>
          <w:lang w:val="vi-VN"/>
        </w:rPr>
        <w:t>2</w:t>
      </w:r>
      <w:r w:rsidRPr="0014034E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14034E">
        <w:rPr>
          <w:rFonts w:ascii="Times New Roman" w:hAnsi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/>
          <w:sz w:val="28"/>
          <w:szCs w:val="28"/>
          <w:lang w:val="vi-VN"/>
        </w:rPr>
        <w:t>–</w:t>
      </w:r>
      <w:r w:rsidRPr="0014034E">
        <w:rPr>
          <w:rFonts w:ascii="Times New Roman" w:hAnsi="Times New Roman"/>
          <w:sz w:val="28"/>
          <w:szCs w:val="28"/>
          <w:lang w:val="vi-VN"/>
        </w:rPr>
        <w:t xml:space="preserve"> x</w:t>
      </w:r>
      <w:r w:rsidRPr="0014034E">
        <w:rPr>
          <w:rFonts w:ascii="Times New Roman" w:hAnsi="Times New Roman"/>
          <w:sz w:val="28"/>
          <w:szCs w:val="28"/>
          <w:vertAlign w:val="subscript"/>
          <w:lang w:val="vi-VN"/>
        </w:rPr>
        <w:t xml:space="preserve">1 </w:t>
      </w:r>
      <w:r>
        <w:rPr>
          <w:rFonts w:ascii="Times New Roman" w:hAnsi="Times New Roman"/>
          <w:sz w:val="28"/>
          <w:szCs w:val="28"/>
          <w:lang w:val="vi-VN"/>
        </w:rPr>
        <w:t>–</w:t>
      </w:r>
      <w:r w:rsidRPr="0014034E">
        <w:rPr>
          <w:rFonts w:ascii="Times New Roman" w:hAnsi="Times New Roman"/>
          <w:sz w:val="28"/>
          <w:szCs w:val="28"/>
          <w:lang w:val="vi-VN"/>
        </w:rPr>
        <w:t xml:space="preserve"> x</w:t>
      </w:r>
      <w:r w:rsidRPr="0014034E">
        <w:rPr>
          <w:rFonts w:ascii="Times New Roman" w:hAnsi="Times New Roman"/>
          <w:sz w:val="28"/>
          <w:szCs w:val="28"/>
          <w:vertAlign w:val="subscript"/>
          <w:lang w:val="vi-VN"/>
        </w:rPr>
        <w:t>2</w:t>
      </w:r>
    </w:p>
    <w:p w:rsidR="0079469F" w:rsidRDefault="0079469F" w:rsidP="0079469F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A534B5" w:rsidRPr="00F404D1" w:rsidRDefault="00EA7D2D" w:rsidP="0079469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AE5CFF">
        <w:rPr>
          <w:rFonts w:ascii="Times New Roman" w:hAnsi="Times New Roman"/>
          <w:b/>
          <w:sz w:val="28"/>
          <w:szCs w:val="28"/>
          <w:lang w:val="vi-VN"/>
        </w:rPr>
        <w:t>Bài 3</w:t>
      </w:r>
      <w:r w:rsidR="00D314AE" w:rsidRPr="00E23147">
        <w:rPr>
          <w:rFonts w:ascii="Times New Roman" w:hAnsi="Times New Roman"/>
          <w:b/>
          <w:sz w:val="28"/>
          <w:szCs w:val="28"/>
          <w:lang w:val="vi-VN"/>
        </w:rPr>
        <w:t>:</w:t>
      </w:r>
      <w:r w:rsidRPr="00AE5CFF">
        <w:rPr>
          <w:rFonts w:ascii="Times New Roman" w:hAnsi="Times New Roman"/>
          <w:b/>
          <w:sz w:val="28"/>
          <w:szCs w:val="28"/>
          <w:lang w:val="vi-VN"/>
        </w:rPr>
        <w:t xml:space="preserve"> (0,75</w:t>
      </w:r>
      <w:r w:rsidR="00FB70BF">
        <w:rPr>
          <w:rFonts w:ascii="Times New Roman" w:hAnsi="Times New Roman"/>
          <w:b/>
          <w:sz w:val="28"/>
          <w:szCs w:val="28"/>
          <w:lang w:val="vi-VN"/>
        </w:rPr>
        <w:t xml:space="preserve"> đi</w:t>
      </w:r>
      <w:r w:rsidR="00FB70BF" w:rsidRPr="00E23147">
        <w:rPr>
          <w:rFonts w:ascii="Times New Roman" w:hAnsi="Times New Roman"/>
          <w:b/>
          <w:sz w:val="28"/>
          <w:szCs w:val="28"/>
          <w:lang w:val="vi-VN"/>
        </w:rPr>
        <w:t>ể</w:t>
      </w:r>
      <w:r w:rsidR="00BD6B54" w:rsidRPr="00AE5CFF">
        <w:rPr>
          <w:rFonts w:ascii="Times New Roman" w:hAnsi="Times New Roman"/>
          <w:b/>
          <w:sz w:val="28"/>
          <w:szCs w:val="28"/>
          <w:lang w:val="vi-VN"/>
        </w:rPr>
        <w:t>m).</w:t>
      </w:r>
      <w:r w:rsidR="00BD6B54" w:rsidRPr="00AE5CFF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7070E4" w:rsidRPr="007070E4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A534B5">
        <w:rPr>
          <w:rFonts w:ascii="Times New Roman" w:hAnsi="Times New Roman"/>
          <w:sz w:val="28"/>
          <w:lang w:val="vi-VN"/>
        </w:rPr>
        <w:t xml:space="preserve">Một </w:t>
      </w:r>
      <w:r w:rsidR="00A534B5" w:rsidRPr="00A534B5">
        <w:rPr>
          <w:rFonts w:ascii="Times New Roman" w:hAnsi="Times New Roman"/>
          <w:sz w:val="28"/>
          <w:lang w:val="vi-VN"/>
        </w:rPr>
        <w:t>hãng</w:t>
      </w:r>
      <w:r w:rsidR="00202F9F">
        <w:rPr>
          <w:rFonts w:ascii="Times New Roman" w:hAnsi="Times New Roman"/>
          <w:sz w:val="28"/>
          <w:lang w:val="vi-VN"/>
        </w:rPr>
        <w:t xml:space="preserve"> hàng không quy định phạt hành lý </w:t>
      </w:r>
      <w:r w:rsidR="00E23147">
        <w:rPr>
          <w:rFonts w:ascii="Times New Roman" w:hAnsi="Times New Roman"/>
          <w:sz w:val="28"/>
          <w:lang w:val="vi-VN"/>
        </w:rPr>
        <w:t>kí gửi</w:t>
      </w:r>
      <w:r w:rsidR="00E23147" w:rsidRPr="00E23147">
        <w:rPr>
          <w:rFonts w:ascii="Times New Roman" w:hAnsi="Times New Roman"/>
          <w:sz w:val="28"/>
          <w:lang w:val="vi-VN"/>
        </w:rPr>
        <w:t xml:space="preserve"> </w:t>
      </w:r>
      <w:r w:rsidR="00202F9F" w:rsidRPr="00202F9F">
        <w:rPr>
          <w:rFonts w:ascii="Times New Roman" w:hAnsi="Times New Roman"/>
          <w:sz w:val="28"/>
          <w:lang w:val="vi-VN"/>
        </w:rPr>
        <w:t>vượt quá quy định miễn phí</w:t>
      </w:r>
      <w:r w:rsidR="00FB70BF" w:rsidRPr="00FB70BF">
        <w:rPr>
          <w:rFonts w:ascii="Times New Roman" w:hAnsi="Times New Roman"/>
          <w:sz w:val="28"/>
          <w:lang w:val="vi-VN"/>
        </w:rPr>
        <w:t xml:space="preserve"> (hành lý quá cước)</w:t>
      </w:r>
      <w:r w:rsidR="00B214F4">
        <w:rPr>
          <w:rFonts w:ascii="Times New Roman" w:hAnsi="Times New Roman"/>
          <w:sz w:val="28"/>
          <w:lang w:val="vi-VN"/>
        </w:rPr>
        <w:t>. Cứ</w:t>
      </w:r>
      <w:r w:rsidR="00A534B5" w:rsidRPr="00F51914">
        <w:rPr>
          <w:rFonts w:ascii="Times New Roman" w:hAnsi="Times New Roman"/>
          <w:sz w:val="28"/>
          <w:lang w:val="vi-VN"/>
        </w:rPr>
        <w:t xml:space="preserve"> </w:t>
      </w:r>
      <w:r w:rsidR="00B214F4" w:rsidRPr="00B214F4">
        <w:rPr>
          <w:rFonts w:ascii="Times New Roman" w:hAnsi="Times New Roman"/>
          <w:sz w:val="28"/>
          <w:lang w:val="vi-VN"/>
        </w:rPr>
        <w:t xml:space="preserve">vượt </w:t>
      </w:r>
      <w:r w:rsidR="00A534B5" w:rsidRPr="00F51914">
        <w:rPr>
          <w:rFonts w:ascii="Times New Roman" w:hAnsi="Times New Roman"/>
          <w:sz w:val="28"/>
          <w:lang w:val="vi-VN"/>
        </w:rPr>
        <w:t xml:space="preserve">quá E kg hành lý thì khách hàng phải trả C </w:t>
      </w:r>
      <w:r w:rsidR="00A534B5" w:rsidRPr="006E5965">
        <w:rPr>
          <w:rFonts w:ascii="Times New Roman" w:hAnsi="Times New Roman"/>
          <w:sz w:val="28"/>
          <w:lang w:val="vi-VN"/>
        </w:rPr>
        <w:t>USD</w:t>
      </w:r>
      <w:r w:rsidR="008F7E90">
        <w:rPr>
          <w:rFonts w:ascii="Times New Roman" w:hAnsi="Times New Roman"/>
          <w:sz w:val="28"/>
          <w:lang w:val="vi-VN"/>
        </w:rPr>
        <w:t xml:space="preserve"> </w:t>
      </w:r>
      <w:r w:rsidR="008F7E90" w:rsidRPr="008F7E90">
        <w:rPr>
          <w:rFonts w:ascii="Times New Roman" w:hAnsi="Times New Roman"/>
          <w:sz w:val="28"/>
          <w:lang w:val="vi-VN"/>
        </w:rPr>
        <w:t>theo</w:t>
      </w:r>
      <w:r w:rsidR="00202F9F" w:rsidRPr="00202F9F">
        <w:rPr>
          <w:rFonts w:ascii="Times New Roman" w:hAnsi="Times New Roman"/>
          <w:sz w:val="28"/>
          <w:lang w:val="vi-VN"/>
        </w:rPr>
        <w:t xml:space="preserve"> c</w:t>
      </w:r>
      <w:r w:rsidR="00A534B5" w:rsidRPr="00F51914">
        <w:rPr>
          <w:rFonts w:ascii="Times New Roman" w:hAnsi="Times New Roman"/>
          <w:sz w:val="28"/>
          <w:lang w:val="vi-VN"/>
        </w:rPr>
        <w:t xml:space="preserve">ông thức liên hệ giữa E và C là </w:t>
      </w:r>
      <m:oMath>
        <m:r>
          <w:rPr>
            <w:rFonts w:ascii="Cambria Math" w:hAnsi="Cambria Math"/>
            <w:sz w:val="28"/>
            <w:szCs w:val="28"/>
            <w:lang w:val="vi-VN"/>
          </w:rPr>
          <m:t xml:space="preserve"> </m:t>
        </m:r>
      </m:oMath>
      <w:r w:rsidR="00EF203D" w:rsidRPr="00EF203D">
        <w:rPr>
          <w:rFonts w:ascii="Times New Roman" w:hAnsi="Times New Roman"/>
          <w:sz w:val="28"/>
          <w:szCs w:val="28"/>
          <w:lang w:val="vi-VN"/>
        </w:rPr>
        <w:t xml:space="preserve">C = </w:t>
      </w:r>
      <m:oMath>
        <m:f>
          <m:fPr>
            <m:ctrlPr>
              <w:rPr>
                <w:rFonts w:ascii="Cambria Math" w:hAnsi="Cambria Math"/>
                <w:sz w:val="40"/>
                <w:szCs w:val="40"/>
                <w:lang w:val="vi-VN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  <w:lang w:val="vi-VN"/>
              </w:rPr>
              <m:t>4</m:t>
            </m:r>
          </m:num>
          <m:den>
            <m:r>
              <w:rPr>
                <w:rFonts w:ascii="Cambria Math" w:hAnsi="Cambria Math"/>
                <w:sz w:val="40"/>
                <w:szCs w:val="40"/>
                <w:lang w:val="vi-VN"/>
              </w:rPr>
              <m:t>5</m:t>
            </m:r>
          </m:den>
        </m:f>
      </m:oMath>
      <w:r w:rsidR="00EF203D" w:rsidRPr="00EF203D">
        <w:rPr>
          <w:rFonts w:ascii="Times New Roman" w:hAnsi="Times New Roman"/>
          <w:sz w:val="40"/>
          <w:szCs w:val="40"/>
          <w:lang w:val="vi-VN"/>
        </w:rPr>
        <w:t xml:space="preserve"> </w:t>
      </w:r>
      <w:r w:rsidR="00EF203D" w:rsidRPr="00EF203D">
        <w:rPr>
          <w:rFonts w:ascii="Times New Roman" w:hAnsi="Times New Roman"/>
          <w:sz w:val="28"/>
          <w:szCs w:val="28"/>
          <w:lang w:val="vi-VN"/>
        </w:rPr>
        <w:t xml:space="preserve"> E + 20.</w:t>
      </w:r>
    </w:p>
    <w:p w:rsidR="00A534B5" w:rsidRPr="00F51914" w:rsidRDefault="00A534B5" w:rsidP="0079469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8"/>
        </w:rPr>
      </w:pPr>
      <w:r w:rsidRPr="00F51914">
        <w:rPr>
          <w:rFonts w:ascii="Times New Roman" w:hAnsi="Times New Roman"/>
          <w:sz w:val="28"/>
        </w:rPr>
        <w:t xml:space="preserve">Tính số tiền phạt </w:t>
      </w:r>
      <w:r w:rsidR="004373CA" w:rsidRPr="008F7E90">
        <w:rPr>
          <w:rFonts w:ascii="Times New Roman" w:hAnsi="Times New Roman"/>
          <w:sz w:val="28"/>
        </w:rPr>
        <w:t xml:space="preserve"> </w:t>
      </w:r>
      <w:r w:rsidR="00F404D1" w:rsidRPr="008F7E90">
        <w:rPr>
          <w:rFonts w:ascii="Times New Roman" w:hAnsi="Times New Roman"/>
          <w:sz w:val="28"/>
        </w:rPr>
        <w:t>C</w:t>
      </w:r>
      <w:r w:rsidRPr="003974E5">
        <w:rPr>
          <w:rFonts w:ascii="Times New Roman" w:hAnsi="Times New Roman"/>
          <w:sz w:val="28"/>
        </w:rPr>
        <w:t xml:space="preserve"> </w:t>
      </w:r>
      <w:r w:rsidRPr="00F51914">
        <w:rPr>
          <w:rFonts w:ascii="Times New Roman" w:hAnsi="Times New Roman"/>
          <w:sz w:val="28"/>
        </w:rPr>
        <w:t>cho 35kg hành lý quá cước.</w:t>
      </w:r>
    </w:p>
    <w:p w:rsidR="00AD0B34" w:rsidRPr="00AD0B34" w:rsidRDefault="00A534B5" w:rsidP="0079469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8"/>
        </w:rPr>
      </w:pPr>
      <w:r w:rsidRPr="00F51914">
        <w:rPr>
          <w:rFonts w:ascii="Times New Roman" w:hAnsi="Times New Roman"/>
          <w:sz w:val="28"/>
        </w:rPr>
        <w:t xml:space="preserve">Tính khối lượng hành lý quá cước nếu khoản tiền phạt </w:t>
      </w:r>
      <w:r w:rsidR="00767FC8" w:rsidRPr="00767FC8">
        <w:rPr>
          <w:rFonts w:ascii="Times New Roman" w:hAnsi="Times New Roman"/>
          <w:sz w:val="28"/>
        </w:rPr>
        <w:t>tạ</w:t>
      </w:r>
      <w:r w:rsidR="00AD0B34">
        <w:rPr>
          <w:rFonts w:ascii="Times New Roman" w:hAnsi="Times New Roman"/>
          <w:sz w:val="28"/>
        </w:rPr>
        <w:t xml:space="preserve">i sân bay Tân Sơn </w:t>
      </w:r>
      <w:r w:rsidR="00767FC8" w:rsidRPr="00767FC8">
        <w:rPr>
          <w:rFonts w:ascii="Times New Roman" w:hAnsi="Times New Roman"/>
          <w:sz w:val="28"/>
        </w:rPr>
        <w:t xml:space="preserve">Nhất </w:t>
      </w:r>
      <w:r w:rsidRPr="00F51914">
        <w:rPr>
          <w:rFonts w:ascii="Times New Roman" w:hAnsi="Times New Roman"/>
          <w:sz w:val="28"/>
        </w:rPr>
        <w:t>là</w:t>
      </w:r>
      <w:r>
        <w:rPr>
          <w:rFonts w:ascii="Times New Roman" w:hAnsi="Times New Roman"/>
          <w:sz w:val="28"/>
        </w:rPr>
        <w:t xml:space="preserve"> </w:t>
      </w:r>
    </w:p>
    <w:p w:rsidR="00BD6B54" w:rsidRPr="00FB70BF" w:rsidRDefault="00A534B5" w:rsidP="0079469F">
      <w:pPr>
        <w:pStyle w:val="ListParagraph"/>
        <w:spacing w:after="0" w:line="24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791 690 </w:t>
      </w:r>
      <w:r w:rsidRPr="00F51914">
        <w:rPr>
          <w:rFonts w:ascii="Times New Roman" w:hAnsi="Times New Roman"/>
          <w:sz w:val="28"/>
        </w:rPr>
        <w:t xml:space="preserve">VNĐ. </w:t>
      </w:r>
      <w:r w:rsidRPr="006E5965">
        <w:rPr>
          <w:rFonts w:ascii="Times New Roman" w:hAnsi="Times New Roman"/>
          <w:sz w:val="28"/>
        </w:rPr>
        <w:t>B</w:t>
      </w:r>
      <w:r w:rsidRPr="00F51914">
        <w:rPr>
          <w:rFonts w:ascii="Times New Roman" w:hAnsi="Times New Roman"/>
          <w:sz w:val="28"/>
        </w:rPr>
        <w:t>iế</w:t>
      </w:r>
      <w:r w:rsidR="00116752">
        <w:rPr>
          <w:rFonts w:ascii="Times New Roman" w:hAnsi="Times New Roman"/>
          <w:sz w:val="28"/>
        </w:rPr>
        <w:t xml:space="preserve">t </w:t>
      </w:r>
      <w:r w:rsidR="00116752" w:rsidRPr="00E46617">
        <w:rPr>
          <w:rFonts w:ascii="Times New Roman" w:hAnsi="Times New Roman"/>
          <w:sz w:val="28"/>
        </w:rPr>
        <w:t>tỉ giá</w:t>
      </w:r>
      <w:r w:rsidRPr="00F51914">
        <w:rPr>
          <w:rFonts w:ascii="Times New Roman" w:hAnsi="Times New Roman"/>
          <w:sz w:val="28"/>
        </w:rPr>
        <w:t xml:space="preserve"> giữa</w:t>
      </w:r>
      <w:r>
        <w:rPr>
          <w:rFonts w:ascii="Times New Roman" w:hAnsi="Times New Roman"/>
          <w:sz w:val="28"/>
        </w:rPr>
        <w:t xml:space="preserve"> </w:t>
      </w:r>
      <w:r w:rsidR="00FB70BF" w:rsidRPr="00FB70BF">
        <w:rPr>
          <w:rFonts w:ascii="Times New Roman" w:hAnsi="Times New Roman"/>
          <w:sz w:val="28"/>
        </w:rPr>
        <w:t>VNĐ và USD là 1</w:t>
      </w:r>
      <w:r w:rsidR="005D6B3A">
        <w:rPr>
          <w:rFonts w:ascii="Times New Roman" w:hAnsi="Times New Roman"/>
          <w:sz w:val="28"/>
          <w:lang w:val="en-US"/>
        </w:rPr>
        <w:t xml:space="preserve"> </w:t>
      </w:r>
      <w:bookmarkStart w:id="0" w:name="_GoBack"/>
      <w:bookmarkEnd w:id="0"/>
      <w:r w:rsidR="00FB70BF" w:rsidRPr="00FB70BF">
        <w:rPr>
          <w:rFonts w:ascii="Times New Roman" w:hAnsi="Times New Roman"/>
          <w:sz w:val="28"/>
        </w:rPr>
        <w:t>USD  =  23 285 VNĐ</w:t>
      </w:r>
      <w:r w:rsidR="00AD0B34" w:rsidRPr="00AD0B34">
        <w:rPr>
          <w:rFonts w:ascii="Times New Roman" w:hAnsi="Times New Roman"/>
          <w:sz w:val="28"/>
        </w:rPr>
        <w:t>.</w:t>
      </w:r>
    </w:p>
    <w:p w:rsidR="0079469F" w:rsidRDefault="0079469F" w:rsidP="0079469F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521FDE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147CC6A8" wp14:editId="11DDC60B">
            <wp:simplePos x="0" y="0"/>
            <wp:positionH relativeFrom="column">
              <wp:posOffset>5272202</wp:posOffset>
            </wp:positionH>
            <wp:positionV relativeFrom="paragraph">
              <wp:posOffset>83820</wp:posOffset>
            </wp:positionV>
            <wp:extent cx="1914525" cy="1959610"/>
            <wp:effectExtent l="0" t="0" r="9525" b="2540"/>
            <wp:wrapNone/>
            <wp:docPr id="3" name="Picture 3" descr="http://i.dailymail.co.uk/i/pix/2017/11/09/17/462B6FE600000578-5067143-The_Telstar_made_its_World_Cup_debut_back_at_the_1970_edition_in-a-25_15102485218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i.dailymail.co.uk/i/pix/2017/11/09/17/462B6FE600000578-5067143-The_Telstar_made_its_World_Cup_debut_back_at_the_1970_edition_in-a-25_1510248521816.jpg"/>
                    <pic:cNvPicPr>
                      <a:picLocks noChangeAspect="1" noChangeArrowheads="1"/>
                    </pic:cNvPicPr>
                  </pic:nvPicPr>
                  <pic:blipFill>
                    <a:blip r:embed="rId7" r:link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5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F3C7C" w:rsidRPr="002F3C7C" w:rsidRDefault="00FB70BF" w:rsidP="0079469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  <w:lang w:val="vi-VN"/>
        </w:rPr>
        <w:t>Bài 4</w:t>
      </w:r>
      <w:r w:rsidR="00D314AE">
        <w:rPr>
          <w:rFonts w:ascii="Times New Roman" w:hAnsi="Times New Roman"/>
          <w:b/>
          <w:sz w:val="28"/>
          <w:szCs w:val="28"/>
        </w:rPr>
        <w:t>: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 (1</w:t>
      </w:r>
      <w:r w:rsidRPr="00FB70BF">
        <w:rPr>
          <w:rFonts w:ascii="Times New Roman" w:hAnsi="Times New Roman"/>
          <w:b/>
          <w:sz w:val="28"/>
          <w:szCs w:val="28"/>
          <w:lang w:val="vi-VN"/>
        </w:rPr>
        <w:t>điểm).</w:t>
      </w:r>
      <w:r w:rsidRPr="00FB70BF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BD6B54" w:rsidRPr="00521FDE">
        <w:rPr>
          <w:rFonts w:ascii="Times New Roman" w:hAnsi="Times New Roman"/>
          <w:sz w:val="28"/>
          <w:szCs w:val="28"/>
          <w:lang w:val="vi-VN"/>
        </w:rPr>
        <w:t xml:space="preserve">Trái bóng Telstar xuất hiện lần đầu tiên ở </w:t>
      </w:r>
    </w:p>
    <w:p w:rsidR="00BD6B54" w:rsidRPr="00436A12" w:rsidRDefault="00BD6B54" w:rsidP="0079469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436A12">
        <w:rPr>
          <w:rFonts w:ascii="Times New Roman" w:hAnsi="Times New Roman"/>
          <w:sz w:val="28"/>
          <w:szCs w:val="28"/>
          <w:lang w:val="vi-VN"/>
        </w:rPr>
        <w:t xml:space="preserve">World Cup 1970 ở Mexico do Adidas sản xuất có đường kính 22,3cm. </w:t>
      </w:r>
    </w:p>
    <w:p w:rsidR="001F65BA" w:rsidRPr="00050576" w:rsidRDefault="00BD6B54" w:rsidP="0079469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1F65BA">
        <w:rPr>
          <w:rFonts w:ascii="Times New Roman" w:hAnsi="Times New Roman"/>
          <w:sz w:val="28"/>
          <w:szCs w:val="28"/>
          <w:lang w:val="vi-VN"/>
        </w:rPr>
        <w:t xml:space="preserve">Trái bóng được may từ 32 múi da đen và trắng. </w:t>
      </w:r>
    </w:p>
    <w:p w:rsidR="00BD6B54" w:rsidRPr="00C32C43" w:rsidRDefault="00BD6B54" w:rsidP="0079469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C32C43">
        <w:rPr>
          <w:rFonts w:ascii="Times New Roman" w:hAnsi="Times New Roman"/>
          <w:sz w:val="28"/>
          <w:szCs w:val="28"/>
          <w:lang w:val="vi-VN"/>
        </w:rPr>
        <w:t xml:space="preserve">Các múi da màu đen hình ngũ giác đều, các múi da màu trắng </w:t>
      </w:r>
    </w:p>
    <w:p w:rsidR="001F65BA" w:rsidRPr="00C32C43" w:rsidRDefault="001F65BA" w:rsidP="0079469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C32C43">
        <w:rPr>
          <w:rFonts w:ascii="Times New Roman" w:hAnsi="Times New Roman"/>
          <w:sz w:val="28"/>
          <w:szCs w:val="28"/>
          <w:lang w:val="vi-VN"/>
        </w:rPr>
        <w:t>hình lục giác</w:t>
      </w:r>
      <w:r w:rsidR="00094283">
        <w:rPr>
          <w:rFonts w:ascii="Times New Roman" w:hAnsi="Times New Roman"/>
          <w:sz w:val="28"/>
          <w:szCs w:val="28"/>
        </w:rPr>
        <w:t xml:space="preserve"> đều</w:t>
      </w:r>
      <w:r w:rsidR="00BD6B54" w:rsidRPr="00C32C43">
        <w:rPr>
          <w:rFonts w:ascii="Times New Roman" w:hAnsi="Times New Roman"/>
          <w:sz w:val="28"/>
          <w:szCs w:val="28"/>
          <w:lang w:val="vi-VN"/>
        </w:rPr>
        <w:t xml:space="preserve">. Trên bề mặt trái bóng, mỗi múi da màu đen </w:t>
      </w:r>
    </w:p>
    <w:p w:rsidR="001F65BA" w:rsidRPr="009C5E43" w:rsidRDefault="00BD6B54" w:rsidP="0079469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9C5E43">
        <w:rPr>
          <w:rFonts w:ascii="Times New Roman" w:hAnsi="Times New Roman"/>
          <w:sz w:val="28"/>
          <w:szCs w:val="28"/>
          <w:lang w:val="vi-VN"/>
        </w:rPr>
        <w:t>có diện tích 37cm</w:t>
      </w:r>
      <w:r w:rsidRPr="009C5E43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9C5E43">
        <w:rPr>
          <w:rFonts w:ascii="Times New Roman" w:hAnsi="Times New Roman"/>
          <w:sz w:val="28"/>
          <w:szCs w:val="28"/>
          <w:lang w:val="vi-VN"/>
        </w:rPr>
        <w:t>, Mỗi múi da màu trắng có diện tích 55,9cm</w:t>
      </w:r>
      <w:r w:rsidRPr="009C5E43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9C5E43">
        <w:rPr>
          <w:rFonts w:ascii="Times New Roman" w:hAnsi="Times New Roman"/>
          <w:sz w:val="28"/>
          <w:szCs w:val="28"/>
          <w:lang w:val="vi-VN"/>
        </w:rPr>
        <w:t xml:space="preserve">. </w:t>
      </w:r>
    </w:p>
    <w:p w:rsidR="00BD6B54" w:rsidRPr="009C5E43" w:rsidRDefault="00C32C43" w:rsidP="0079469F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9C5E43">
        <w:rPr>
          <w:rFonts w:ascii="Times New Roman" w:hAnsi="Times New Roman"/>
          <w:sz w:val="28"/>
          <w:szCs w:val="28"/>
          <w:lang w:val="vi-VN"/>
        </w:rPr>
        <w:t>H</w:t>
      </w:r>
      <w:r w:rsidR="00D314AE" w:rsidRPr="009C5E43">
        <w:rPr>
          <w:rFonts w:ascii="Times New Roman" w:hAnsi="Times New Roman"/>
          <w:sz w:val="28"/>
          <w:szCs w:val="28"/>
          <w:lang w:val="vi-VN"/>
        </w:rPr>
        <w:t>ãy tính</w:t>
      </w:r>
      <w:r w:rsidR="00BD6B54" w:rsidRPr="009C5E43">
        <w:rPr>
          <w:rFonts w:ascii="Times New Roman" w:hAnsi="Times New Roman"/>
          <w:sz w:val="28"/>
          <w:szCs w:val="28"/>
          <w:lang w:val="vi-VN"/>
        </w:rPr>
        <w:t xml:space="preserve"> trên trái bóng có bao nhiêu múi da màu đen và màu trắng?</w:t>
      </w:r>
    </w:p>
    <w:p w:rsidR="0079469F" w:rsidRDefault="0079469F" w:rsidP="0079469F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BD6B54" w:rsidRDefault="008C2D65" w:rsidP="0079469F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5</w:t>
      </w:r>
      <w:r w:rsidR="00050576">
        <w:rPr>
          <w:rFonts w:ascii="Times New Roman" w:hAnsi="Times New Roman"/>
          <w:b/>
          <w:sz w:val="28"/>
          <w:szCs w:val="28"/>
        </w:rPr>
        <w:t xml:space="preserve">: </w:t>
      </w:r>
      <w:r w:rsidR="00BD6B54" w:rsidRPr="00521FDE">
        <w:rPr>
          <w:rFonts w:ascii="Times New Roman" w:hAnsi="Times New Roman"/>
          <w:b/>
          <w:sz w:val="28"/>
          <w:szCs w:val="28"/>
        </w:rPr>
        <w:t>(1,0 điểm)</w:t>
      </w:r>
      <w:r w:rsidR="00050576">
        <w:rPr>
          <w:rFonts w:ascii="Times New Roman" w:hAnsi="Times New Roman"/>
          <w:sz w:val="28"/>
          <w:szCs w:val="28"/>
        </w:rPr>
        <w:t xml:space="preserve"> </w:t>
      </w:r>
      <w:r w:rsidR="00AF7549">
        <w:rPr>
          <w:rFonts w:ascii="Times New Roman" w:hAnsi="Times New Roman"/>
          <w:sz w:val="28"/>
          <w:szCs w:val="28"/>
        </w:rPr>
        <w:t>Một hãng</w:t>
      </w:r>
      <w:r w:rsidR="000F35FA">
        <w:rPr>
          <w:rFonts w:ascii="Times New Roman" w:hAnsi="Times New Roman"/>
          <w:sz w:val="28"/>
          <w:szCs w:val="28"/>
        </w:rPr>
        <w:t xml:space="preserve"> taxi qui định giá thuê xe đi mỗi kilomet là 15 nghìn đồng đối với 31km đầu tiên và 11 nghìn đồng đối với các kilomet tiếp theo.</w:t>
      </w:r>
    </w:p>
    <w:p w:rsidR="000F35FA" w:rsidRPr="00567B2E" w:rsidRDefault="00567B2E" w:rsidP="0079469F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Một khách thuê</w:t>
      </w:r>
      <w:r w:rsidR="00A21662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xe taxi đi quãng đường 40 km thì phải trả số tiền thuê xe là bao nhiêu nghìn đồng?</w:t>
      </w:r>
    </w:p>
    <w:p w:rsidR="00567B2E" w:rsidRPr="000F35FA" w:rsidRDefault="00567B2E" w:rsidP="0079469F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567B2E">
        <w:rPr>
          <w:rFonts w:ascii="Times New Roman" w:hAnsi="Times New Roman"/>
          <w:sz w:val="28"/>
          <w:szCs w:val="28"/>
        </w:rPr>
        <w:t xml:space="preserve">Gọi y (nghìn đồng) là số </w:t>
      </w:r>
      <w:r w:rsidR="004D66D2" w:rsidRPr="004D66D2">
        <w:rPr>
          <w:rFonts w:ascii="Times New Roman" w:hAnsi="Times New Roman"/>
          <w:sz w:val="28"/>
          <w:szCs w:val="28"/>
        </w:rPr>
        <w:t xml:space="preserve">tiền khách thuê xe taxi phải trả sau khi đi x km. Khi ấy </w:t>
      </w:r>
      <w:r w:rsidR="00D314AE" w:rsidRPr="00D314AE">
        <w:rPr>
          <w:rFonts w:ascii="Times New Roman" w:hAnsi="Times New Roman"/>
          <w:sz w:val="28"/>
          <w:szCs w:val="28"/>
        </w:rPr>
        <w:t>mối</w:t>
      </w:r>
      <w:r w:rsidR="004D66D2" w:rsidRPr="004D66D2">
        <w:rPr>
          <w:rFonts w:ascii="Times New Roman" w:hAnsi="Times New Roman"/>
          <w:sz w:val="28"/>
          <w:szCs w:val="28"/>
        </w:rPr>
        <w:t xml:space="preserve"> liên hệ giữa hai đại lượng này là một hàm số bậc nhất y = ax + b. Hãy xác định hàm số này khi  x &gt; 31.</w:t>
      </w:r>
    </w:p>
    <w:p w:rsidR="0079469F" w:rsidRDefault="0079469F" w:rsidP="0079469F">
      <w:pPr>
        <w:pStyle w:val="NormalWeb"/>
        <w:shd w:val="clear" w:color="auto" w:fill="FFFFFF"/>
        <w:spacing w:before="0" w:beforeAutospacing="0" w:after="0" w:afterAutospacing="0"/>
        <w:rPr>
          <w:b/>
          <w:sz w:val="28"/>
          <w:szCs w:val="28"/>
        </w:rPr>
      </w:pPr>
    </w:p>
    <w:p w:rsidR="00CC2B7F" w:rsidRPr="008C2D65" w:rsidRDefault="008C2D65" w:rsidP="0079469F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 xml:space="preserve">Bài </w:t>
      </w:r>
      <w:r w:rsidRPr="008C2D65">
        <w:rPr>
          <w:b/>
          <w:sz w:val="28"/>
          <w:szCs w:val="28"/>
          <w:lang w:val="vi-VN"/>
        </w:rPr>
        <w:t>6:</w:t>
      </w:r>
      <w:r w:rsidR="00BD6B54" w:rsidRPr="00567B2E">
        <w:rPr>
          <w:b/>
          <w:sz w:val="28"/>
          <w:szCs w:val="28"/>
          <w:lang w:val="vi-VN"/>
        </w:rPr>
        <w:t xml:space="preserve"> (1,0 điểm)</w:t>
      </w:r>
      <w:r w:rsidR="00CC2B7F" w:rsidRPr="00567B2E">
        <w:rPr>
          <w:b/>
          <w:sz w:val="28"/>
          <w:szCs w:val="28"/>
          <w:lang w:val="vi-VN"/>
        </w:rPr>
        <w:t xml:space="preserve"> </w:t>
      </w:r>
      <w:r w:rsidR="00C32C43" w:rsidRPr="00C32C43">
        <w:rPr>
          <w:sz w:val="28"/>
          <w:szCs w:val="28"/>
          <w:lang w:val="vi-VN"/>
        </w:rPr>
        <w:t>T</w:t>
      </w:r>
      <w:r w:rsidR="00C32C43">
        <w:rPr>
          <w:sz w:val="28"/>
          <w:szCs w:val="28"/>
          <w:lang w:val="vi-VN"/>
        </w:rPr>
        <w:t xml:space="preserve">rong hội trại sinh hoạt hè, </w:t>
      </w:r>
      <w:r w:rsidR="00A12007" w:rsidRPr="00A12007">
        <w:rPr>
          <w:sz w:val="28"/>
          <w:szCs w:val="28"/>
          <w:lang w:val="vi-VN"/>
        </w:rPr>
        <w:t>c</w:t>
      </w:r>
      <w:r w:rsidR="00C32C43" w:rsidRPr="00847288">
        <w:rPr>
          <w:sz w:val="28"/>
          <w:szCs w:val="28"/>
          <w:lang w:val="vi-VN"/>
        </w:rPr>
        <w:t>hi</w:t>
      </w:r>
      <w:r w:rsidR="00C32C43" w:rsidRPr="00C32C43">
        <w:rPr>
          <w:sz w:val="28"/>
          <w:szCs w:val="28"/>
          <w:lang w:val="vi-VN"/>
        </w:rPr>
        <w:t xml:space="preserve"> đội</w:t>
      </w:r>
      <w:r w:rsidR="00C32C43" w:rsidRPr="00847288">
        <w:rPr>
          <w:sz w:val="28"/>
          <w:szCs w:val="28"/>
          <w:lang w:val="vi-VN"/>
        </w:rPr>
        <w:t xml:space="preserve"> </w:t>
      </w:r>
      <w:r w:rsidR="00847288">
        <w:rPr>
          <w:sz w:val="28"/>
          <w:szCs w:val="28"/>
          <w:lang w:val="vi-VN"/>
        </w:rPr>
        <w:t xml:space="preserve">Kim Đồng muốn dựng một </w:t>
      </w:r>
      <w:r w:rsidR="007070E4">
        <w:rPr>
          <w:sz w:val="28"/>
          <w:szCs w:val="28"/>
          <w:lang w:val="vi-VN"/>
        </w:rPr>
        <w:t xml:space="preserve">cái lều có </w:t>
      </w:r>
      <w:r w:rsidR="007070E4" w:rsidRPr="007070E4">
        <w:rPr>
          <w:sz w:val="28"/>
          <w:szCs w:val="28"/>
          <w:lang w:val="vi-VN"/>
        </w:rPr>
        <w:t>lối</w:t>
      </w:r>
      <w:r w:rsidR="00847288" w:rsidRPr="00847288">
        <w:rPr>
          <w:sz w:val="28"/>
          <w:szCs w:val="28"/>
          <w:lang w:val="vi-VN"/>
        </w:rPr>
        <w:t xml:space="preserve"> vào hình một tam giác đều</w:t>
      </w:r>
      <w:r w:rsidR="00022A7A" w:rsidRPr="00022A7A">
        <w:rPr>
          <w:sz w:val="28"/>
          <w:szCs w:val="28"/>
          <w:lang w:val="vi-VN"/>
        </w:rPr>
        <w:t xml:space="preserve">. Các bạn phải cắm hai cọc cố định cách nhau bao nhiêu mét (làm tròn đến chữ số </w:t>
      </w:r>
      <w:r w:rsidR="00A21662" w:rsidRPr="00A21662">
        <w:rPr>
          <w:sz w:val="28"/>
          <w:szCs w:val="28"/>
          <w:lang w:val="vi-VN"/>
        </w:rPr>
        <w:t xml:space="preserve">thập phân thứ nhất) để cho </w:t>
      </w:r>
      <w:r w:rsidR="00A21662">
        <w:rPr>
          <w:sz w:val="28"/>
          <w:szCs w:val="28"/>
          <w:lang w:val="vi-VN"/>
        </w:rPr>
        <w:t>l</w:t>
      </w:r>
      <w:r w:rsidR="00A21662" w:rsidRPr="00A21662">
        <w:rPr>
          <w:sz w:val="28"/>
          <w:szCs w:val="28"/>
          <w:lang w:val="vi-VN"/>
        </w:rPr>
        <w:t xml:space="preserve">ều cao </w:t>
      </w:r>
      <w:r w:rsidR="00E854F9">
        <w:rPr>
          <w:sz w:val="28"/>
          <w:szCs w:val="28"/>
          <w:lang w:val="vi-VN"/>
        </w:rPr>
        <w:t>2</w:t>
      </w:r>
      <w:r w:rsidR="00A21662" w:rsidRPr="00A21662">
        <w:rPr>
          <w:sz w:val="28"/>
          <w:szCs w:val="28"/>
          <w:lang w:val="vi-VN"/>
        </w:rPr>
        <w:t>m</w:t>
      </w:r>
      <w:r w:rsidRPr="008C2D65">
        <w:rPr>
          <w:sz w:val="28"/>
          <w:szCs w:val="28"/>
          <w:lang w:val="vi-VN"/>
        </w:rPr>
        <w:t>.</w:t>
      </w:r>
    </w:p>
    <w:p w:rsidR="008C2D65" w:rsidRPr="00E23147" w:rsidRDefault="008C2D65" w:rsidP="0079469F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23147">
        <w:rPr>
          <w:rFonts w:ascii="Times New Roman" w:hAnsi="Times New Roman"/>
          <w:b/>
          <w:sz w:val="28"/>
          <w:szCs w:val="28"/>
        </w:rPr>
        <w:lastRenderedPageBreak/>
        <w:t xml:space="preserve">Bài 7: (0,75 điểm) </w:t>
      </w:r>
      <w:r w:rsidR="00E23147" w:rsidRPr="00E23147">
        <w:rPr>
          <w:rFonts w:ascii="Times New Roman" w:hAnsi="Times New Roman"/>
          <w:sz w:val="28"/>
          <w:szCs w:val="28"/>
        </w:rPr>
        <w:t>Một người đi xe máy lên dốc có độ nghiêng 5</w:t>
      </w:r>
      <w:r w:rsidR="00E23147" w:rsidRPr="00E23147">
        <w:rPr>
          <w:rFonts w:ascii="Times New Roman" w:hAnsi="Times New Roman"/>
          <w:sz w:val="28"/>
          <w:szCs w:val="28"/>
          <w:vertAlign w:val="superscript"/>
        </w:rPr>
        <w:t>0</w:t>
      </w:r>
      <w:r w:rsidR="00E23147" w:rsidRPr="00E23147">
        <w:rPr>
          <w:rFonts w:ascii="Times New Roman" w:hAnsi="Times New Roman"/>
          <w:sz w:val="28"/>
          <w:szCs w:val="28"/>
        </w:rPr>
        <w:t xml:space="preserve"> so với phương ngang với vận tốc trung bình lên dốc là 18km/h. Hỏi người đó mất bao lâu để lên tới đỉnh dốc? Biết đỉnh dố</w:t>
      </w:r>
      <w:r w:rsidR="00E23147">
        <w:rPr>
          <w:rFonts w:ascii="Times New Roman" w:hAnsi="Times New Roman"/>
          <w:sz w:val="28"/>
          <w:szCs w:val="28"/>
        </w:rPr>
        <w:t>c cách mặt đất</w:t>
      </w:r>
      <w:r w:rsidR="00E23147" w:rsidRPr="00E23147">
        <w:rPr>
          <w:rFonts w:ascii="Times New Roman" w:hAnsi="Times New Roman"/>
          <w:sz w:val="28"/>
          <w:szCs w:val="28"/>
        </w:rPr>
        <w:t xml:space="preserve"> 18m. </w:t>
      </w:r>
    </w:p>
    <w:p w:rsidR="00D40AAA" w:rsidRPr="00521FDE" w:rsidRDefault="00BD6B54" w:rsidP="0079469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A12007">
        <w:rPr>
          <w:rFonts w:ascii="Times New Roman" w:hAnsi="Times New Roman"/>
          <w:b/>
          <w:sz w:val="28"/>
          <w:szCs w:val="28"/>
          <w:lang w:val="vi-VN"/>
        </w:rPr>
        <w:t>Bài 8 (3,0 điểm).</w:t>
      </w:r>
      <w:r w:rsidR="00A12007" w:rsidRPr="00A12007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="00A12007">
        <w:rPr>
          <w:rFonts w:ascii="Times New Roman" w:hAnsi="Times New Roman"/>
          <w:sz w:val="28"/>
          <w:szCs w:val="28"/>
          <w:lang w:val="vi-VN"/>
        </w:rPr>
        <w:t>Từ</w:t>
      </w:r>
      <w:r w:rsidR="00D40AAA" w:rsidRPr="00521FDE">
        <w:rPr>
          <w:rFonts w:ascii="Times New Roman" w:hAnsi="Times New Roman"/>
          <w:sz w:val="28"/>
          <w:szCs w:val="28"/>
          <w:lang w:val="vi-VN"/>
        </w:rPr>
        <w:t xml:space="preserve"> đ</w:t>
      </w:r>
      <w:r w:rsidR="00A12007">
        <w:rPr>
          <w:rFonts w:ascii="Times New Roman" w:hAnsi="Times New Roman"/>
          <w:sz w:val="28"/>
          <w:szCs w:val="28"/>
          <w:lang w:val="vi-VN"/>
        </w:rPr>
        <w:t xml:space="preserve">iểm A ở ngoài đường tròn (O;R) </w:t>
      </w:r>
      <w:r w:rsidR="00A12007" w:rsidRPr="00A12007">
        <w:rPr>
          <w:rFonts w:ascii="Times New Roman" w:hAnsi="Times New Roman"/>
          <w:sz w:val="28"/>
          <w:szCs w:val="28"/>
          <w:lang w:val="vi-VN"/>
        </w:rPr>
        <w:t>vẽ</w:t>
      </w:r>
      <w:r w:rsidR="00A12007">
        <w:rPr>
          <w:rFonts w:ascii="Times New Roman" w:hAnsi="Times New Roman"/>
          <w:sz w:val="28"/>
          <w:szCs w:val="28"/>
          <w:lang w:val="vi-VN"/>
        </w:rPr>
        <w:t xml:space="preserve"> hai tiếp tuyến AB và AC </w:t>
      </w:r>
      <w:r w:rsidR="00A12007" w:rsidRPr="00A12007">
        <w:rPr>
          <w:rFonts w:ascii="Times New Roman" w:hAnsi="Times New Roman"/>
          <w:sz w:val="28"/>
          <w:szCs w:val="28"/>
          <w:lang w:val="vi-VN"/>
        </w:rPr>
        <w:t>của</w:t>
      </w:r>
      <w:r w:rsidR="00D40AAA" w:rsidRPr="00521FDE">
        <w:rPr>
          <w:rFonts w:ascii="Times New Roman" w:hAnsi="Times New Roman"/>
          <w:sz w:val="28"/>
          <w:szCs w:val="28"/>
          <w:lang w:val="vi-VN"/>
        </w:rPr>
        <w:t xml:space="preserve"> (O) (</w:t>
      </w:r>
      <w:r w:rsidR="00E23147" w:rsidRPr="00E23147">
        <w:rPr>
          <w:rFonts w:ascii="Times New Roman" w:hAnsi="Times New Roman"/>
          <w:sz w:val="28"/>
          <w:szCs w:val="28"/>
          <w:lang w:val="vi-VN"/>
        </w:rPr>
        <w:t>với</w:t>
      </w:r>
      <w:r w:rsidR="00D40AAA" w:rsidRPr="00521FDE">
        <w:rPr>
          <w:rFonts w:ascii="Times New Roman" w:hAnsi="Times New Roman"/>
          <w:sz w:val="28"/>
          <w:szCs w:val="28"/>
          <w:lang w:val="vi-VN"/>
        </w:rPr>
        <w:t xml:space="preserve"> B và C là hai tiếp điểm).</w:t>
      </w:r>
    </w:p>
    <w:p w:rsidR="00D40AAA" w:rsidRPr="00521FDE" w:rsidRDefault="00D40AAA" w:rsidP="0079469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21FDE">
        <w:rPr>
          <w:rFonts w:ascii="Times New Roman" w:hAnsi="Times New Roman"/>
          <w:sz w:val="28"/>
          <w:szCs w:val="28"/>
        </w:rPr>
        <w:t>a) Chứng minh</w:t>
      </w:r>
      <w:r w:rsidR="00A12007">
        <w:rPr>
          <w:rFonts w:ascii="Times New Roman" w:hAnsi="Times New Roman"/>
          <w:sz w:val="28"/>
          <w:szCs w:val="28"/>
        </w:rPr>
        <w:t>:</w:t>
      </w:r>
      <w:r w:rsidRPr="00521FDE">
        <w:rPr>
          <w:rFonts w:ascii="Times New Roman" w:hAnsi="Times New Roman"/>
          <w:sz w:val="28"/>
          <w:szCs w:val="28"/>
        </w:rPr>
        <w:t xml:space="preserve"> AO </w:t>
      </w:r>
      <w:r w:rsidR="00A12007">
        <w:rPr>
          <w:rFonts w:ascii="Times New Roman" w:hAnsi="Times New Roman"/>
          <w:sz w:val="28"/>
          <w:szCs w:val="28"/>
        </w:rPr>
        <w:t>vuông góc với</w:t>
      </w:r>
      <w:r w:rsidRPr="00521FDE">
        <w:rPr>
          <w:rFonts w:ascii="Times New Roman" w:hAnsi="Times New Roman"/>
          <w:sz w:val="28"/>
          <w:szCs w:val="28"/>
        </w:rPr>
        <w:t xml:space="preserve"> BC tại H.</w:t>
      </w:r>
    </w:p>
    <w:p w:rsidR="00D40AAA" w:rsidRPr="00521FDE" w:rsidRDefault="00A12007" w:rsidP="0079469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Vẽ đường kính CD của (O);</w:t>
      </w:r>
      <w:r w:rsidR="00E23147">
        <w:rPr>
          <w:rFonts w:ascii="Times New Roman" w:hAnsi="Times New Roman"/>
          <w:sz w:val="28"/>
          <w:szCs w:val="28"/>
        </w:rPr>
        <w:t xml:space="preserve"> AD cắt (O) tại M (</w:t>
      </w:r>
      <w:r w:rsidR="00D40AAA" w:rsidRPr="00521FDE">
        <w:rPr>
          <w:rFonts w:ascii="Times New Roman" w:hAnsi="Times New Roman"/>
          <w:sz w:val="28"/>
          <w:szCs w:val="28"/>
        </w:rPr>
        <w:t xml:space="preserve">M không trùng D). Chứng </w:t>
      </w:r>
      <w:r>
        <w:rPr>
          <w:rFonts w:ascii="Times New Roman" w:hAnsi="Times New Roman"/>
          <w:sz w:val="28"/>
          <w:szCs w:val="28"/>
        </w:rPr>
        <w:t>minh: T</w:t>
      </w:r>
      <w:r w:rsidR="00D40AAA" w:rsidRPr="00521FDE">
        <w:rPr>
          <w:rFonts w:ascii="Times New Roman" w:hAnsi="Times New Roman"/>
          <w:sz w:val="28"/>
          <w:szCs w:val="28"/>
        </w:rPr>
        <w:t>ứ giác AMHC nội tiếp.</w:t>
      </w:r>
      <w:r w:rsidR="00427FFB" w:rsidRPr="00521FDE">
        <w:rPr>
          <w:rFonts w:ascii="Times New Roman" w:hAnsi="Times New Roman"/>
          <w:sz w:val="28"/>
          <w:szCs w:val="28"/>
        </w:rPr>
        <w:t xml:space="preserve"> </w:t>
      </w:r>
    </w:p>
    <w:p w:rsidR="00D40AAA" w:rsidRPr="00521FDE" w:rsidRDefault="00D40AAA" w:rsidP="0079469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21FDE">
        <w:rPr>
          <w:rFonts w:ascii="Times New Roman" w:hAnsi="Times New Roman"/>
          <w:sz w:val="28"/>
          <w:szCs w:val="28"/>
        </w:rPr>
        <w:t>c) BM cắt AO tại N. Chứng minh: N là trung điểm của AH.</w:t>
      </w:r>
    </w:p>
    <w:p w:rsidR="00C16D98" w:rsidRPr="006C7200" w:rsidRDefault="00C16D98" w:rsidP="0079469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6C7200">
        <w:rPr>
          <w:rFonts w:ascii="Times New Roman" w:hAnsi="Times New Roman"/>
          <w:b/>
          <w:sz w:val="28"/>
          <w:szCs w:val="28"/>
        </w:rPr>
        <w:t xml:space="preserve">- </w:t>
      </w:r>
      <w:r w:rsidRPr="006C7200">
        <w:rPr>
          <w:rFonts w:ascii="Times New Roman" w:hAnsi="Times New Roman"/>
          <w:sz w:val="28"/>
          <w:szCs w:val="28"/>
        </w:rPr>
        <w:t>HẾT</w:t>
      </w:r>
      <w:r w:rsidRPr="006C7200">
        <w:rPr>
          <w:rFonts w:ascii="Times New Roman" w:hAnsi="Times New Roman"/>
          <w:b/>
          <w:sz w:val="28"/>
          <w:szCs w:val="28"/>
        </w:rPr>
        <w:t xml:space="preserve"> –</w:t>
      </w:r>
    </w:p>
    <w:p w:rsidR="0079469F" w:rsidRDefault="0079469F">
      <w:pPr>
        <w:spacing w:before="60" w:after="60" w:line="312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br w:type="page"/>
      </w:r>
    </w:p>
    <w:p w:rsidR="00C16D98" w:rsidRPr="00C16D98" w:rsidRDefault="00C16D98" w:rsidP="00C16D98">
      <w:pPr>
        <w:widowControl w:val="0"/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8"/>
          <w:szCs w:val="28"/>
        </w:rPr>
      </w:pPr>
      <w:r w:rsidRPr="00C16D98">
        <w:rPr>
          <w:rFonts w:ascii="Times New Roman" w:hAnsi="Times New Roman"/>
          <w:b/>
          <w:bCs/>
          <w:sz w:val="28"/>
          <w:szCs w:val="28"/>
        </w:rPr>
        <w:lastRenderedPageBreak/>
        <w:t>ĐÁP ÁN VÀ BIỂU ĐIỂM</w:t>
      </w:r>
    </w:p>
    <w:tbl>
      <w:tblPr>
        <w:tblW w:w="10635" w:type="dxa"/>
        <w:tblInd w:w="-522" w:type="dxa"/>
        <w:tblLayout w:type="fixed"/>
        <w:tblLook w:val="0400" w:firstRow="0" w:lastRow="0" w:firstColumn="0" w:lastColumn="0" w:noHBand="0" w:noVBand="1"/>
      </w:tblPr>
      <w:tblGrid>
        <w:gridCol w:w="993"/>
        <w:gridCol w:w="1057"/>
        <w:gridCol w:w="6978"/>
        <w:gridCol w:w="1607"/>
      </w:tblGrid>
      <w:tr w:rsidR="00DB0FA8" w:rsidRPr="005E5D31" w:rsidTr="00DB0FA8"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B0FA8" w:rsidRPr="005E5D31" w:rsidRDefault="006C7200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</w:p>
        </w:tc>
        <w:tc>
          <w:tcPr>
            <w:tcW w:w="10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B0FA8" w:rsidRPr="005E5D31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E5D31">
              <w:rPr>
                <w:rFonts w:ascii="Times New Roman" w:hAnsi="Times New Roman"/>
                <w:b/>
                <w:sz w:val="28"/>
                <w:szCs w:val="28"/>
              </w:rPr>
              <w:t>Ý</w:t>
            </w:r>
          </w:p>
        </w:tc>
        <w:tc>
          <w:tcPr>
            <w:tcW w:w="6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B0FA8" w:rsidRPr="005E5D31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E5D31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B0FA8" w:rsidRPr="005E5D31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E5D31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DB0FA8" w:rsidRPr="005E5D31" w:rsidTr="00C2459E">
        <w:trPr>
          <w:trHeight w:val="952"/>
        </w:trPr>
        <w:tc>
          <w:tcPr>
            <w:tcW w:w="99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DB0FA8" w:rsidRPr="00766C6A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  <w:r w:rsidR="00DB0FA8" w:rsidRPr="00766C6A">
              <w:rPr>
                <w:rFonts w:ascii="Times New Roman" w:hAnsi="Times New Roman"/>
                <w:b/>
                <w:sz w:val="28"/>
                <w:szCs w:val="28"/>
              </w:rPr>
              <w:t xml:space="preserve"> 1</w:t>
            </w:r>
          </w:p>
          <w:p w:rsidR="00DB0FA8" w:rsidRPr="00766C6A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t>(1,5đ)</w:t>
            </w:r>
          </w:p>
        </w:tc>
        <w:tc>
          <w:tcPr>
            <w:tcW w:w="105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5E5D31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E5D31">
              <w:rPr>
                <w:rFonts w:ascii="Times New Roman" w:hAnsi="Times New Roman"/>
                <w:sz w:val="28"/>
                <w:szCs w:val="28"/>
              </w:rPr>
              <w:t>a)</w:t>
            </w:r>
          </w:p>
          <w:p w:rsidR="00DB0FA8" w:rsidRPr="005E5D31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E5D31">
              <w:rPr>
                <w:rFonts w:ascii="Times New Roman" w:hAnsi="Times New Roman"/>
                <w:sz w:val="28"/>
                <w:szCs w:val="28"/>
              </w:rPr>
              <w:t>(1,0)</w:t>
            </w:r>
          </w:p>
        </w:tc>
        <w:tc>
          <w:tcPr>
            <w:tcW w:w="69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DB0FA8" w:rsidRPr="00C2459E" w:rsidRDefault="00DB0FA8" w:rsidP="00D26B3F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D31">
              <w:rPr>
                <w:rFonts w:ascii="Times New Roman" w:hAnsi="Times New Roman"/>
                <w:sz w:val="28"/>
                <w:szCs w:val="28"/>
              </w:rPr>
              <w:t>Lập BGT và vẽ đúng (P) và (D)</w:t>
            </w:r>
          </w:p>
        </w:tc>
        <w:tc>
          <w:tcPr>
            <w:tcW w:w="16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DB0FA8" w:rsidRPr="005E5D31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D31">
              <w:rPr>
                <w:rFonts w:ascii="Times New Roman" w:hAnsi="Times New Roman"/>
                <w:sz w:val="28"/>
                <w:szCs w:val="28"/>
              </w:rPr>
              <w:t>0,25x4</w:t>
            </w:r>
          </w:p>
        </w:tc>
      </w:tr>
      <w:tr w:rsidR="00DB0FA8" w:rsidRPr="005E5D31" w:rsidTr="00DB0FA8">
        <w:trPr>
          <w:trHeight w:val="1425"/>
        </w:trPr>
        <w:tc>
          <w:tcPr>
            <w:tcW w:w="99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5E5D31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105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5E5D31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D31">
              <w:rPr>
                <w:rFonts w:ascii="Times New Roman" w:hAnsi="Times New Roman"/>
                <w:sz w:val="28"/>
                <w:szCs w:val="28"/>
              </w:rPr>
              <w:t>b)</w:t>
            </w:r>
          </w:p>
          <w:p w:rsidR="00DB0FA8" w:rsidRPr="005E5D31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D31">
              <w:rPr>
                <w:rFonts w:ascii="Times New Roman" w:hAnsi="Times New Roman"/>
                <w:sz w:val="28"/>
                <w:szCs w:val="28"/>
              </w:rPr>
              <w:t>(0,5)</w:t>
            </w:r>
          </w:p>
          <w:p w:rsidR="00DB0FA8" w:rsidRPr="005E5D31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9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DB0FA8" w:rsidRPr="005E5D31" w:rsidRDefault="00DB0FA8" w:rsidP="00D26B3F">
            <w:pPr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5E5D31">
              <w:rPr>
                <w:rFonts w:ascii="Times New Roman" w:hAnsi="Times New Roman"/>
                <w:sz w:val="28"/>
                <w:szCs w:val="28"/>
                <w:lang w:val="es-ES"/>
              </w:rPr>
              <w:t>Phương trình hoành độ giao điểm của (P) và (D):</w:t>
            </w:r>
          </w:p>
          <w:p w:rsidR="00DB0FA8" w:rsidRPr="005E5D31" w:rsidRDefault="00DB0FA8" w:rsidP="00D26B3F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D3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    </w:t>
            </w:r>
            <w:r w:rsidRPr="005E5D31">
              <w:rPr>
                <w:rFonts w:ascii="Times New Roman" w:hAnsi="Times New Roman"/>
                <w:position w:val="-26"/>
                <w:sz w:val="28"/>
                <w:szCs w:val="28"/>
              </w:rPr>
              <w:object w:dxaOrig="1359" w:dyaOrig="740" w14:anchorId="1088112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95pt;height:36.85pt" o:ole="">
                  <v:imagedata r:id="rId9" o:title=""/>
                </v:shape>
                <o:OLEObject Type="Embed" ProgID="Equation.DSMT4" ShapeID="_x0000_i1025" DrawAspect="Content" ObjectID="_1611471837" r:id="rId10"/>
              </w:object>
            </w:r>
          </w:p>
          <w:p w:rsidR="00DB0FA8" w:rsidRPr="005E5D31" w:rsidRDefault="00DB0FA8" w:rsidP="00DB0FA8">
            <w:pPr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5E5D31">
              <w:rPr>
                <w:rFonts w:ascii="Times New Roman" w:hAnsi="Times New Roman"/>
                <w:position w:val="-6"/>
                <w:sz w:val="28"/>
                <w:szCs w:val="28"/>
              </w:rPr>
              <w:object w:dxaOrig="380" w:dyaOrig="260" w14:anchorId="4F061839">
                <v:shape id="_x0000_i1026" type="#_x0000_t75" style="width:19pt;height:12.65pt" o:ole="">
                  <v:imagedata r:id="rId11" o:title=""/>
                </v:shape>
                <o:OLEObject Type="Embed" ProgID="Equation.DSMT4" ShapeID="_x0000_i1026" DrawAspect="Content" ObjectID="_1611471838" r:id="rId12"/>
              </w:object>
            </w:r>
            <w:r w:rsidRPr="005E5D31">
              <w:rPr>
                <w:rFonts w:ascii="Times New Roman" w:hAnsi="Times New Roman"/>
                <w:position w:val="-26"/>
                <w:sz w:val="28"/>
                <w:szCs w:val="28"/>
              </w:rPr>
              <w:object w:dxaOrig="1740" w:dyaOrig="740" w14:anchorId="37DC1880">
                <v:shape id="_x0000_i1027" type="#_x0000_t75" style="width:87pt;height:36.85pt" o:ole="">
                  <v:imagedata r:id="rId13" o:title=""/>
                </v:shape>
                <o:OLEObject Type="Embed" ProgID="Equation.DSMT4" ShapeID="_x0000_i1027" DrawAspect="Content" ObjectID="_1611471839" r:id="rId14"/>
              </w:object>
            </w:r>
            <w:r w:rsidRPr="005E5D31">
              <w:rPr>
                <w:rFonts w:ascii="Times New Roman" w:hAnsi="Times New Roman"/>
                <w:position w:val="-6"/>
                <w:sz w:val="28"/>
                <w:szCs w:val="28"/>
              </w:rPr>
              <w:object w:dxaOrig="380" w:dyaOrig="260">
                <v:shape id="_x0000_i1028" type="#_x0000_t75" style="width:19pt;height:12.65pt" o:ole="">
                  <v:imagedata r:id="rId11" o:title=""/>
                </v:shape>
                <o:OLEObject Type="Embed" ProgID="Equation.DSMT4" ShapeID="_x0000_i1028" DrawAspect="Content" ObjectID="_1611471840" r:id="rId15"/>
              </w:object>
            </w:r>
            <w:r w:rsidRPr="005E5D31">
              <w:rPr>
                <w:rFonts w:ascii="Times New Roman" w:hAnsi="Times New Roman"/>
                <w:position w:val="-36"/>
                <w:sz w:val="28"/>
                <w:szCs w:val="28"/>
              </w:rPr>
              <w:object w:dxaOrig="760" w:dyaOrig="859">
                <v:shape id="_x0000_i1029" type="#_x0000_t75" style="width:38pt;height:42.6pt" o:ole="">
                  <v:imagedata r:id="rId16" o:title=""/>
                </v:shape>
                <o:OLEObject Type="Embed" ProgID="Equation.DSMT4" ShapeID="_x0000_i1029" DrawAspect="Content" ObjectID="_1611471841" r:id="rId17"/>
              </w:object>
            </w:r>
          </w:p>
          <w:p w:rsidR="00DB0FA8" w:rsidRPr="005E5D31" w:rsidRDefault="00DB0FA8" w:rsidP="00DB0FA8">
            <w:pPr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5E5D3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Với  x = 2 </w:t>
            </w:r>
            <w:r w:rsidRPr="005E5D31">
              <w:rPr>
                <w:rFonts w:ascii="Times New Roman" w:hAnsi="Times New Roman"/>
                <w:position w:val="-10"/>
                <w:sz w:val="28"/>
                <w:szCs w:val="28"/>
              </w:rPr>
              <w:object w:dxaOrig="1980" w:dyaOrig="340">
                <v:shape id="_x0000_i1030" type="#_x0000_t75" style="width:99.05pt;height:17.3pt" o:ole="">
                  <v:imagedata r:id="rId18" o:title=""/>
                </v:shape>
                <o:OLEObject Type="Embed" ProgID="Equation.DSMT4" ShapeID="_x0000_i1030" DrawAspect="Content" ObjectID="_1611471842" r:id="rId19"/>
              </w:object>
            </w:r>
          </w:p>
          <w:p w:rsidR="00DB0FA8" w:rsidRPr="005E5D31" w:rsidRDefault="00DB0FA8" w:rsidP="00DB0FA8">
            <w:pPr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5E5D3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Với  x = 4 </w:t>
            </w:r>
            <w:r w:rsidRPr="005E5D31">
              <w:rPr>
                <w:rFonts w:ascii="Times New Roman" w:hAnsi="Times New Roman"/>
                <w:position w:val="-10"/>
                <w:sz w:val="28"/>
                <w:szCs w:val="28"/>
              </w:rPr>
              <w:object w:dxaOrig="1960" w:dyaOrig="340">
                <v:shape id="_x0000_i1031" type="#_x0000_t75" style="width:98.5pt;height:17.3pt" o:ole="">
                  <v:imagedata r:id="rId20" o:title=""/>
                </v:shape>
                <o:OLEObject Type="Embed" ProgID="Equation.DSMT4" ShapeID="_x0000_i1031" DrawAspect="Content" ObjectID="_1611471843" r:id="rId21"/>
              </w:object>
            </w:r>
          </w:p>
          <w:p w:rsidR="00DB0FA8" w:rsidRPr="005E5D31" w:rsidRDefault="004A6284" w:rsidP="00DB0FA8">
            <w:pPr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5E5D31">
              <w:rPr>
                <w:rFonts w:ascii="Times New Roman" w:hAnsi="Times New Roman"/>
                <w:sz w:val="28"/>
                <w:szCs w:val="28"/>
                <w:lang w:val="es-ES"/>
              </w:rPr>
              <w:t>Vậy tọa độ giao điểm của (P) và (d) là</w:t>
            </w:r>
            <w:r w:rsidR="00DB0FA8" w:rsidRPr="005E5D3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(2; 2) và (4; 8)</w:t>
            </w:r>
          </w:p>
        </w:tc>
        <w:tc>
          <w:tcPr>
            <w:tcW w:w="1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DB0FA8" w:rsidRPr="005E5D31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  <w:lang w:val="es-ES"/>
              </w:rPr>
            </w:pPr>
          </w:p>
          <w:p w:rsidR="00DB0FA8" w:rsidRPr="005E5D31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D31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4A6284" w:rsidRPr="005E5D31" w:rsidRDefault="004A6284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A6284" w:rsidRPr="005E5D31" w:rsidRDefault="004A6284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A6284" w:rsidRPr="005E5D31" w:rsidRDefault="004A6284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A6284" w:rsidRPr="005E5D31" w:rsidRDefault="004A6284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A6284" w:rsidRPr="005E5D31" w:rsidRDefault="004A6284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A6284" w:rsidRPr="005E5D31" w:rsidRDefault="004A6284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D31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DB0FA8" w:rsidRPr="00DB0FA8" w:rsidTr="00876AC2">
        <w:trPr>
          <w:trHeight w:val="2160"/>
        </w:trPr>
        <w:tc>
          <w:tcPr>
            <w:tcW w:w="99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766C6A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t xml:space="preserve"> Bài </w:t>
            </w:r>
            <w:r w:rsidR="00DB0FA8" w:rsidRPr="00766C6A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  <w:p w:rsidR="00DB0FA8" w:rsidRPr="00766C6A" w:rsidRDefault="005E5D31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t>(1</w:t>
            </w:r>
            <w:r w:rsidR="00DB0FA8" w:rsidRPr="00766C6A">
              <w:rPr>
                <w:rFonts w:ascii="Times New Roman" w:hAnsi="Times New Roman"/>
                <w:b/>
                <w:sz w:val="28"/>
                <w:szCs w:val="28"/>
              </w:rPr>
              <w:t>đ)</w:t>
            </w:r>
          </w:p>
          <w:p w:rsidR="00DB0FA8" w:rsidRPr="00766C6A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105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DB0FA8" w:rsidRDefault="00DB0FA8" w:rsidP="005E5D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69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DB0FA8" w:rsidRDefault="00C2459E" w:rsidP="00C2459E">
            <w:pPr>
              <w:jc w:val="both"/>
              <w:rPr>
                <w:rFonts w:ascii="Times New Roman" w:hAnsi="Times New Roman"/>
                <w:sz w:val="40"/>
                <w:szCs w:val="40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>Tính đúng: x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s-E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+ 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s-E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s-ES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 =</w:t>
            </w:r>
            <w:r w:rsidR="001548E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-</w:t>
            </w:r>
            <m:oMath>
              <m:r>
                <w:rPr>
                  <w:rFonts w:ascii="Cambria Math" w:hAnsi="Cambria Math"/>
                  <w:sz w:val="36"/>
                  <w:szCs w:val="36"/>
                  <w:lang w:val="es-E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  <m:t>5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   và  x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s-E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s-ES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= -</w:t>
            </w:r>
            <m:oMath>
              <m:r>
                <w:rPr>
                  <w:rFonts w:ascii="Cambria Math" w:hAnsi="Cambria Math"/>
                  <w:sz w:val="36"/>
                  <w:szCs w:val="36"/>
                  <w:lang w:val="es-E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  <m:t>5</m:t>
                  </m:r>
                </m:den>
              </m:f>
            </m:oMath>
          </w:p>
          <w:p w:rsidR="009D6404" w:rsidRDefault="009D6404" w:rsidP="009D640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Suy ra: </w:t>
            </w:r>
            <w:r w:rsidRPr="0014034E">
              <w:rPr>
                <w:rFonts w:ascii="Times New Roman" w:hAnsi="Times New Roman"/>
                <w:sz w:val="28"/>
                <w:szCs w:val="28"/>
                <w:lang w:val="vi-VN"/>
              </w:rPr>
              <w:t>A =  x</w:t>
            </w:r>
            <w:r w:rsidRPr="0014034E">
              <w:rPr>
                <w:rFonts w:ascii="Times New Roman" w:hAnsi="Times New Roman"/>
                <w:sz w:val="28"/>
                <w:szCs w:val="28"/>
                <w:vertAlign w:val="subscript"/>
                <w:lang w:val="vi-VN"/>
              </w:rPr>
              <w:t>1</w:t>
            </w:r>
            <w:r w:rsidRPr="0014034E">
              <w:rPr>
                <w:rFonts w:ascii="Times New Roman" w:hAnsi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14034E">
              <w:rPr>
                <w:rFonts w:ascii="Times New Roman" w:hAnsi="Times New Roman"/>
                <w:sz w:val="28"/>
                <w:szCs w:val="28"/>
                <w:lang w:val="vi-VN"/>
              </w:rPr>
              <w:t>x</w:t>
            </w:r>
            <w:r w:rsidRPr="0014034E">
              <w:rPr>
                <w:rFonts w:ascii="Times New Roman" w:hAnsi="Times New Roman"/>
                <w:sz w:val="28"/>
                <w:szCs w:val="28"/>
                <w:vertAlign w:val="subscript"/>
                <w:lang w:val="vi-VN"/>
              </w:rPr>
              <w:t>2</w:t>
            </w:r>
            <w:r w:rsidRPr="0014034E">
              <w:rPr>
                <w:rFonts w:ascii="Times New Roman" w:hAnsi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14034E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–</w:t>
            </w:r>
            <w:r w:rsidRPr="0014034E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x</w:t>
            </w:r>
            <w:r w:rsidRPr="0014034E">
              <w:rPr>
                <w:rFonts w:ascii="Times New Roman" w:hAnsi="Times New Roman"/>
                <w:sz w:val="28"/>
                <w:szCs w:val="28"/>
                <w:vertAlign w:val="subscript"/>
                <w:lang w:val="vi-VN"/>
              </w:rPr>
              <w:t xml:space="preserve">1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–</w:t>
            </w:r>
            <w:r w:rsidRPr="0014034E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x</w:t>
            </w:r>
            <w:r w:rsidRPr="0014034E">
              <w:rPr>
                <w:rFonts w:ascii="Times New Roman" w:hAnsi="Times New Roman"/>
                <w:sz w:val="28"/>
                <w:szCs w:val="28"/>
                <w:vertAlign w:val="subscript"/>
                <w:lang w:val="vi-VN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  (x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)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– ( </w:t>
            </w:r>
            <w:r w:rsidRPr="0014034E">
              <w:rPr>
                <w:rFonts w:ascii="Times New Roman" w:hAnsi="Times New Roman"/>
                <w:sz w:val="28"/>
                <w:szCs w:val="28"/>
                <w:lang w:val="vi-VN"/>
              </w:rPr>
              <w:t>x</w:t>
            </w:r>
            <w:r w:rsidRPr="0014034E">
              <w:rPr>
                <w:rFonts w:ascii="Times New Roman" w:hAnsi="Times New Roman"/>
                <w:sz w:val="28"/>
                <w:szCs w:val="28"/>
                <w:vertAlign w:val="subscript"/>
                <w:lang w:val="vi-VN"/>
              </w:rPr>
              <w:t xml:space="preserve">1 </w:t>
            </w:r>
            <w:r>
              <w:rPr>
                <w:rFonts w:ascii="Times New Roman" w:hAnsi="Times New Roman"/>
                <w:sz w:val="28"/>
                <w:szCs w:val="28"/>
              </w:rPr>
              <w:t>+</w:t>
            </w:r>
            <w:r w:rsidRPr="0014034E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x</w:t>
            </w:r>
            <w:r w:rsidRPr="0014034E">
              <w:rPr>
                <w:rFonts w:ascii="Times New Roman" w:hAnsi="Times New Roman"/>
                <w:sz w:val="28"/>
                <w:szCs w:val="28"/>
                <w:vertAlign w:val="subscript"/>
                <w:lang w:val="vi-VN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) = </w:t>
            </w:r>
          </w:p>
          <w:p w:rsidR="009D6404" w:rsidRPr="009D6404" w:rsidRDefault="009D6404" w:rsidP="009D6404">
            <w:pPr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</w:t>
            </w:r>
            <w:r w:rsidR="00876AC2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( -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  <m:t>5</m:t>
                  </m:r>
                </m:den>
              </m:f>
            </m:oMath>
            <w:r w:rsidR="00876AC2">
              <w:rPr>
                <w:rFonts w:ascii="Times New Roman" w:hAnsi="Times New Roman"/>
                <w:sz w:val="40"/>
                <w:szCs w:val="40"/>
                <w:lang w:val="es-ES"/>
              </w:rPr>
              <w:t xml:space="preserve"> )</w:t>
            </w:r>
            <w:r w:rsidR="00876AC2">
              <w:rPr>
                <w:rFonts w:ascii="Times New Roman" w:hAnsi="Times New Roman"/>
                <w:sz w:val="40"/>
                <w:szCs w:val="40"/>
                <w:vertAlign w:val="superscript"/>
                <w:lang w:val="es-ES"/>
              </w:rPr>
              <w:t>2</w:t>
            </w:r>
            <w:r w:rsidR="00876AC2">
              <w:rPr>
                <w:rFonts w:ascii="Times New Roman" w:hAnsi="Times New Roman"/>
                <w:sz w:val="40"/>
                <w:szCs w:val="40"/>
                <w:lang w:val="es-ES"/>
              </w:rPr>
              <w:t xml:space="preserve"> </w:t>
            </w:r>
            <w:r w:rsidR="00876AC2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– ( -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  <m:t>5</m:t>
                  </m:r>
                </m:den>
              </m:f>
            </m:oMath>
            <w:r w:rsidR="00876AC2">
              <w:rPr>
                <w:rFonts w:ascii="Times New Roman" w:hAnsi="Times New Roman"/>
                <w:sz w:val="36"/>
                <w:szCs w:val="36"/>
                <w:lang w:val="es-ES"/>
              </w:rPr>
              <w:t xml:space="preserve"> </w:t>
            </w:r>
            <w:r w:rsidR="00876AC2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) =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es-ES"/>
                    </w:rPr>
                    <m:t>25</m:t>
                  </m:r>
                </m:den>
              </m:f>
            </m:oMath>
          </w:p>
        </w:tc>
        <w:tc>
          <w:tcPr>
            <w:tcW w:w="1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DB0FA8" w:rsidRPr="00DB0FA8" w:rsidRDefault="001548E1" w:rsidP="001548E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="00DB0FA8" w:rsidRPr="00DB0FA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B0FA8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76AC2" w:rsidRPr="00DB0FA8" w:rsidRDefault="00876AC2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0,25x3)</w:t>
            </w:r>
          </w:p>
        </w:tc>
      </w:tr>
      <w:tr w:rsidR="00E46617" w:rsidRPr="00DB0FA8" w:rsidTr="00D26B3F">
        <w:trPr>
          <w:trHeight w:val="1278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</w:tcPr>
          <w:p w:rsidR="00E46617" w:rsidRPr="00766C6A" w:rsidRDefault="00E46617" w:rsidP="00E4661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t>Bài 3</w:t>
            </w:r>
          </w:p>
          <w:p w:rsidR="00C16D98" w:rsidRPr="00766C6A" w:rsidRDefault="00C16D98" w:rsidP="00E4661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t>(0,75)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)</w:t>
            </w:r>
          </w:p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 xml:space="preserve"> (0,</w:t>
            </w: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Pr="00DB0FA8">
              <w:rPr>
                <w:rFonts w:ascii="Times New Roman" w:hAnsi="Times New Roman"/>
                <w:sz w:val="28"/>
                <w:szCs w:val="28"/>
              </w:rPr>
              <w:t>5)</w:t>
            </w:r>
          </w:p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</w:t>
            </w:r>
          </w:p>
        </w:tc>
        <w:tc>
          <w:tcPr>
            <w:tcW w:w="69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E46617" w:rsidRPr="00EF4414" w:rsidRDefault="00E46617" w:rsidP="00EF4414">
            <w:pPr>
              <w:spacing w:after="0" w:line="240" w:lineRule="auto"/>
              <w:ind w:left="360"/>
              <w:rPr>
                <w:rFonts w:ascii="Times New Roman" w:hAnsi="Times New Roman"/>
                <w:sz w:val="28"/>
              </w:rPr>
            </w:pPr>
            <w:r w:rsidRPr="00EF4414">
              <w:rPr>
                <w:rFonts w:ascii="Times New Roman" w:hAnsi="Times New Roman"/>
                <w:sz w:val="28"/>
              </w:rPr>
              <w:t>Số tiền phạt theo USD cho 35kg hành lý quá cước là:</w:t>
            </w:r>
          </w:p>
          <w:p w:rsidR="00E46617" w:rsidRPr="00E46617" w:rsidRDefault="00766C6A" w:rsidP="00E46617">
            <w:pPr>
              <w:pStyle w:val="ListParagraph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C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8"/>
                  </w:rPr>
                  <m:t>.35+20=48 (USD)</m:t>
                </m:r>
              </m:oMath>
            </m:oMathPara>
          </w:p>
        </w:tc>
        <w:tc>
          <w:tcPr>
            <w:tcW w:w="1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 xml:space="preserve">0,25 </w:t>
            </w:r>
          </w:p>
          <w:p w:rsidR="00E46617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46617" w:rsidRPr="00DB0FA8" w:rsidTr="00E46617">
        <w:trPr>
          <w:trHeight w:val="2025"/>
        </w:trPr>
        <w:tc>
          <w:tcPr>
            <w:tcW w:w="993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E46617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b</w:t>
            </w:r>
            <w:r w:rsidRPr="00DB0FA8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>(0,5đ)</w:t>
            </w:r>
          </w:p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E46617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E46617" w:rsidRDefault="00E46617" w:rsidP="00EF4414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  <w:r w:rsidRPr="008E798F">
              <w:rPr>
                <w:rFonts w:ascii="Times New Roman" w:hAnsi="Times New Roman"/>
                <w:sz w:val="28"/>
              </w:rPr>
              <w:t>791 690 VNĐ</w:t>
            </w:r>
            <w:r w:rsidRPr="008E798F">
              <w:rPr>
                <w:rFonts w:ascii="Times New Roman" w:hAnsi="Times New Roman"/>
                <w:b/>
                <w:sz w:val="28"/>
              </w:rPr>
              <w:t xml:space="preserve"> </w:t>
            </w:r>
            <w:r w:rsidRPr="008E798F">
              <w:rPr>
                <w:rFonts w:ascii="Times New Roman" w:hAnsi="Times New Roman"/>
                <w:sz w:val="28"/>
              </w:rPr>
              <w:t xml:space="preserve">tương ứng với USD là: </w:t>
            </w:r>
          </w:p>
          <w:p w:rsidR="00E46617" w:rsidRPr="008E798F" w:rsidRDefault="00E46617" w:rsidP="00EF4414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</w:rPr>
            </w:pPr>
            <w:r w:rsidRPr="008E798F">
              <w:rPr>
                <w:rFonts w:ascii="Times New Roman" w:hAnsi="Times New Roman"/>
                <w:sz w:val="28"/>
              </w:rPr>
              <w:t>791690 : 23285 = 34 (USD)</w:t>
            </w:r>
          </w:p>
          <w:p w:rsidR="00E46617" w:rsidRPr="00EF4414" w:rsidRDefault="00E46617" w:rsidP="00EF4414">
            <w:pPr>
              <w:spacing w:after="0" w:line="240" w:lineRule="auto"/>
              <w:ind w:left="360"/>
              <w:rPr>
                <w:rFonts w:ascii="Times New Roman" w:hAnsi="Times New Roman"/>
                <w:sz w:val="28"/>
              </w:rPr>
            </w:pPr>
            <w:r w:rsidRPr="00E46617">
              <w:rPr>
                <w:rFonts w:ascii="Times New Roman" w:hAnsi="Times New Roman"/>
                <w:sz w:val="28"/>
                <w:lang w:val="vi-VN"/>
              </w:rPr>
              <w:t xml:space="preserve"> Suy ra k</w:t>
            </w:r>
            <w:r w:rsidRPr="00F51914">
              <w:rPr>
                <w:rFonts w:ascii="Times New Roman" w:hAnsi="Times New Roman"/>
                <w:sz w:val="28"/>
                <w:lang w:val="vi-VN"/>
              </w:rPr>
              <w:t>hối lượng hành lý quá cướ</w:t>
            </w:r>
            <w:r>
              <w:rPr>
                <w:rFonts w:ascii="Times New Roman" w:hAnsi="Times New Roman"/>
                <w:sz w:val="28"/>
                <w:lang w:val="vi-VN"/>
              </w:rPr>
              <w:t xml:space="preserve">c </w:t>
            </w:r>
            <w:r w:rsidRPr="00E46617">
              <w:rPr>
                <w:rFonts w:ascii="Times New Roman" w:hAnsi="Times New Roman"/>
                <w:sz w:val="28"/>
                <w:lang w:val="vi-VN"/>
              </w:rPr>
              <w:t>là:</w:t>
            </w:r>
          </w:p>
          <w:p w:rsidR="00E46617" w:rsidRPr="008E798F" w:rsidRDefault="00E46617" w:rsidP="00EF4414">
            <w:pPr>
              <w:rPr>
                <w:rFonts w:ascii="Times New Roman" w:hAnsi="Times New Roman"/>
                <w:sz w:val="28"/>
                <w:lang w:val="vi-VN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lang w:val="vi-VN"/>
                  </w:rPr>
                  <m:t>34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lang w:val="vi-V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lang w:val="vi-VN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8"/>
                    <w:lang w:val="vi-VN"/>
                  </w:rPr>
                  <m:t>E+20</m:t>
                </m:r>
              </m:oMath>
            </m:oMathPara>
          </w:p>
          <w:p w:rsidR="00E46617" w:rsidRPr="00EF4414" w:rsidRDefault="00E46617" w:rsidP="00EF4414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E = 17,5 (kg)</w:t>
            </w:r>
          </w:p>
        </w:tc>
        <w:tc>
          <w:tcPr>
            <w:tcW w:w="1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 xml:space="preserve">0,25 </w:t>
            </w:r>
          </w:p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E46617" w:rsidRDefault="00E46617" w:rsidP="00D26B3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DB0FA8">
              <w:rPr>
                <w:rFonts w:ascii="Times New Roman" w:hAnsi="Times New Roman"/>
                <w:b/>
                <w:sz w:val="28"/>
                <w:szCs w:val="28"/>
              </w:rPr>
              <w:t xml:space="preserve">     </w:t>
            </w:r>
          </w:p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</w:t>
            </w:r>
            <w:r w:rsidRPr="00DB0FA8">
              <w:rPr>
                <w:rFonts w:ascii="Times New Roman" w:hAnsi="Times New Roman"/>
                <w:sz w:val="28"/>
                <w:szCs w:val="28"/>
              </w:rPr>
              <w:t xml:space="preserve">0,25 </w:t>
            </w:r>
          </w:p>
        </w:tc>
      </w:tr>
      <w:tr w:rsidR="00E46617" w:rsidRPr="00DB0FA8" w:rsidTr="006048F3">
        <w:trPr>
          <w:trHeight w:val="3480"/>
        </w:trPr>
        <w:tc>
          <w:tcPr>
            <w:tcW w:w="99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E46617" w:rsidRDefault="00C16D98" w:rsidP="00E4661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Bài</w:t>
            </w:r>
            <w:r w:rsidR="00E46617">
              <w:rPr>
                <w:rFonts w:ascii="Times New Roman" w:hAnsi="Times New Roman"/>
                <w:b/>
                <w:sz w:val="28"/>
                <w:szCs w:val="28"/>
              </w:rPr>
              <w:t xml:space="preserve"> 4</w:t>
            </w:r>
          </w:p>
          <w:p w:rsidR="00C16D98" w:rsidRPr="00E46617" w:rsidRDefault="00C16D98" w:rsidP="00E4661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1d)</w:t>
            </w:r>
          </w:p>
          <w:p w:rsidR="00E46617" w:rsidRPr="00DB0FA8" w:rsidRDefault="00E46617" w:rsidP="00E4661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E46617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C16D98" w:rsidRPr="00C16D98" w:rsidRDefault="00C16D98" w:rsidP="00C16D98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Gọi x là số múi da màu đen, y là số múi da màu trắng (x,y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∈</m:t>
              </m:r>
            </m:oMath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N</w:t>
            </w:r>
            <w:r w:rsidRPr="00C16D9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*</w:t>
            </w:r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)</w:t>
            </w:r>
          </w:p>
          <w:p w:rsidR="00C16D98" w:rsidRPr="00C16D98" w:rsidRDefault="00C16D98" w:rsidP="00C16D98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>Bán kính trái bóng R = 22,3 : 2 = 11,15cm</w:t>
            </w:r>
          </w:p>
          <w:p w:rsidR="00C16D98" w:rsidRPr="00C16D98" w:rsidRDefault="00C16D98" w:rsidP="00C16D98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>Diện tích bề mặt của trái bóng S = 4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π</m:t>
              </m:r>
            </m:oMath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>R</w:t>
            </w:r>
            <w:r w:rsidRPr="00C16D9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1562,3 cm</w:t>
            </w:r>
            <w:r w:rsidRPr="00C16D9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  <w:p w:rsidR="00C16D98" w:rsidRPr="00C16D98" w:rsidRDefault="00C16D98" w:rsidP="00C16D98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T</w:t>
            </w:r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 có hpt 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x+y=32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37.x+55,9.y=1562,3</m:t>
                      </m:r>
                    </m:e>
                  </m:eqArr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 xml:space="preserve"> </m:t>
                  </m:r>
                </m:e>
              </m:d>
            </m:oMath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sym w:font="Wingdings" w:char="F0F3"/>
            </w:r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 xml:space="preserve"> x=12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y=20</m:t>
                      </m:r>
                    </m:e>
                  </m:eqArr>
                </m:e>
              </m:d>
            </m:oMath>
          </w:p>
          <w:p w:rsidR="00E46617" w:rsidRPr="00C16D98" w:rsidRDefault="00C16D98" w:rsidP="00C16D98">
            <w:pPr>
              <w:rPr>
                <w:rFonts w:ascii="Times New Roman" w:hAnsi="Times New Roman"/>
                <w:sz w:val="28"/>
                <w:lang w:val="fr-FR"/>
              </w:rPr>
            </w:pPr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>Vậy trái bóng có 12 múi da màu đen và 20 múi da màu trắng</w:t>
            </w:r>
          </w:p>
        </w:tc>
        <w:tc>
          <w:tcPr>
            <w:tcW w:w="1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E46617" w:rsidRPr="00C16D9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E46617" w:rsidRPr="00C16D9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</w:p>
          <w:p w:rsidR="00C16D98" w:rsidRDefault="00C16D9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E46617" w:rsidRPr="00DB0FA8" w:rsidRDefault="00E46617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E46617" w:rsidRPr="00DB0FA8" w:rsidRDefault="00C16D98" w:rsidP="00C16D98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</w:t>
            </w:r>
            <w:r w:rsidR="00E46617" w:rsidRPr="00DB0FA8">
              <w:rPr>
                <w:rFonts w:ascii="Times New Roman" w:hAnsi="Times New Roman"/>
                <w:sz w:val="28"/>
                <w:szCs w:val="28"/>
              </w:rPr>
              <w:t>0,25x2</w:t>
            </w:r>
          </w:p>
          <w:p w:rsidR="00E46617" w:rsidRPr="005D6B3A" w:rsidRDefault="00C16D98" w:rsidP="005D6B3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Pr="00DB0FA8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C7E2A" w:rsidRPr="00DB0FA8" w:rsidTr="00D26B3F">
        <w:trPr>
          <w:trHeight w:val="1140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</w:tcPr>
          <w:p w:rsidR="00FC7E2A" w:rsidRPr="00766C6A" w:rsidRDefault="00FC7E2A" w:rsidP="00E4661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t>Bài 5</w:t>
            </w:r>
          </w:p>
          <w:p w:rsidR="00A426B4" w:rsidRPr="00766C6A" w:rsidRDefault="00A426B4" w:rsidP="00E4661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t xml:space="preserve">  (1đ)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FC7E2A" w:rsidRDefault="00FC7E2A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)</w:t>
            </w:r>
          </w:p>
          <w:p w:rsidR="00FC7E2A" w:rsidRPr="00DB0FA8" w:rsidRDefault="00FC7E2A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0,5đ)</w:t>
            </w:r>
          </w:p>
        </w:tc>
        <w:tc>
          <w:tcPr>
            <w:tcW w:w="69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FC7E2A" w:rsidRDefault="00FC7E2A" w:rsidP="009D640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Khách phải trả số tiền thuê xe là :</w:t>
            </w:r>
          </w:p>
          <w:p w:rsidR="00FC7E2A" w:rsidRDefault="00FC7E2A" w:rsidP="009D640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15.31+11.9  = 564 (nghìn đồng)</w:t>
            </w:r>
          </w:p>
          <w:p w:rsidR="00FC7E2A" w:rsidRPr="00C16D98" w:rsidRDefault="00FC7E2A" w:rsidP="00D26B3F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1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FC7E2A" w:rsidRPr="00C16D98" w:rsidRDefault="00FC7E2A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0,5</w:t>
            </w:r>
          </w:p>
        </w:tc>
      </w:tr>
      <w:tr w:rsidR="00FC7E2A" w:rsidRPr="00DB0FA8" w:rsidTr="00A426B4">
        <w:trPr>
          <w:trHeight w:val="510"/>
        </w:trPr>
        <w:tc>
          <w:tcPr>
            <w:tcW w:w="993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FC7E2A" w:rsidRDefault="00FC7E2A" w:rsidP="00E4661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FC7E2A" w:rsidRDefault="00712411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</w:t>
            </w:r>
          </w:p>
        </w:tc>
        <w:tc>
          <w:tcPr>
            <w:tcW w:w="69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FC7E2A" w:rsidRDefault="006C7200" w:rsidP="001B345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Ta có : y  = 15.31 + ( </w:t>
            </w:r>
            <w:r w:rsidR="00712411">
              <w:rPr>
                <w:rFonts w:ascii="Times New Roman" w:hAnsi="Times New Roman"/>
                <w:sz w:val="28"/>
                <w:szCs w:val="28"/>
                <w:lang w:val="fr-FR"/>
              </w:rPr>
              <w:t>x – 31).11 = 11x + 124</w:t>
            </w:r>
          </w:p>
        </w:tc>
        <w:tc>
          <w:tcPr>
            <w:tcW w:w="1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FC7E2A" w:rsidRDefault="00712411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0,5</w:t>
            </w:r>
          </w:p>
        </w:tc>
      </w:tr>
      <w:tr w:rsidR="008B08E2" w:rsidRPr="00DB0FA8" w:rsidTr="00D26B3F">
        <w:trPr>
          <w:trHeight w:val="2595"/>
        </w:trPr>
        <w:tc>
          <w:tcPr>
            <w:tcW w:w="99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8B08E2" w:rsidRPr="00766C6A" w:rsidRDefault="008B08E2" w:rsidP="00A426B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t>Bài 6</w:t>
            </w:r>
          </w:p>
          <w:p w:rsidR="008B08E2" w:rsidRPr="00766C6A" w:rsidRDefault="008B08E2" w:rsidP="008B08E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t>(1đ)</w:t>
            </w:r>
          </w:p>
        </w:tc>
        <w:tc>
          <w:tcPr>
            <w:tcW w:w="8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08E2" w:rsidRDefault="008B08E2" w:rsidP="0079448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C16D9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="001B3454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5FBA90B9" wp14:editId="134EFBA0">
                  <wp:extent cx="2019300" cy="20002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200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08E2" w:rsidRDefault="008B08E2" w:rsidP="00D26B3F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Tính được CE = 2 tan30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0</w: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m) </w:t>
            </w:r>
          </w:p>
          <w:p w:rsidR="008B08E2" w:rsidRDefault="008B08E2" w:rsidP="005214DA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Suy ra : BC = 2 CE = 4 tan 30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≈</m:t>
              </m:r>
            </m:oMath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2,3 m</w:t>
            </w:r>
          </w:p>
          <w:p w:rsidR="007070E4" w:rsidRPr="005214DA" w:rsidRDefault="007070E4" w:rsidP="007070E4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Vậy các bạn phải cắm hai cọc</w:t>
            </w:r>
            <w:r w:rsidR="00F476F5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cố định</w: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cách nhau 2,3 m.</w:t>
            </w:r>
          </w:p>
        </w:tc>
        <w:tc>
          <w:tcPr>
            <w:tcW w:w="1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8B08E2" w:rsidRDefault="008B08E2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8B08E2" w:rsidRDefault="008B08E2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8B08E2" w:rsidRDefault="008B08E2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8B08E2" w:rsidRDefault="008B08E2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8B08E2" w:rsidRDefault="008B08E2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8B08E2" w:rsidRDefault="008B08E2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8B08E2" w:rsidRDefault="008B08E2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B3454" w:rsidRDefault="001B3454" w:rsidP="001B3454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0,5 </w:t>
            </w:r>
          </w:p>
          <w:p w:rsidR="008B08E2" w:rsidRDefault="0079469F" w:rsidP="0079469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0,5</w:t>
            </w:r>
          </w:p>
        </w:tc>
      </w:tr>
      <w:tr w:rsidR="00DB0FA8" w:rsidRPr="00DB0FA8" w:rsidTr="0079469F">
        <w:trPr>
          <w:trHeight w:val="2117"/>
        </w:trPr>
        <w:tc>
          <w:tcPr>
            <w:tcW w:w="99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766C6A" w:rsidRDefault="007A4331" w:rsidP="002E0348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t xml:space="preserve">Bài 7 </w:t>
            </w:r>
            <w:r w:rsidR="002E0348" w:rsidRPr="00766C6A">
              <w:rPr>
                <w:rFonts w:ascii="Times New Roman" w:hAnsi="Times New Roman"/>
                <w:b/>
                <w:sz w:val="28"/>
                <w:szCs w:val="28"/>
              </w:rPr>
              <w:t>(0,75</w:t>
            </w:r>
            <w:r w:rsidR="00DB0FA8" w:rsidRPr="00766C6A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DB0FA8" w:rsidRDefault="00DB0FA8" w:rsidP="00D26B3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DB0FA8" w:rsidRDefault="002E0348" w:rsidP="00D26B3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5408" behindDoc="0" locked="0" layoutInCell="1" allowOverlap="1" wp14:anchorId="7DD82E0A" wp14:editId="696B3E26">
                  <wp:simplePos x="0" y="0"/>
                  <wp:positionH relativeFrom="column">
                    <wp:posOffset>356235</wp:posOffset>
                  </wp:positionH>
                  <wp:positionV relativeFrom="paragraph">
                    <wp:posOffset>161290</wp:posOffset>
                  </wp:positionV>
                  <wp:extent cx="2657475" cy="962025"/>
                  <wp:effectExtent l="0" t="0" r="9525" b="9525"/>
                  <wp:wrapNone/>
                  <wp:docPr id="2" name="Picture 2" descr="https://gyazo.com/336ae1025342b747399acddcff6874b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s://gyazo.com/336ae1025342b747399acddcff6874b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r:link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DB0FA8" w:rsidRPr="00DB0FA8" w:rsidRDefault="00DB0FA8" w:rsidP="00D26B3F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B0FA8" w:rsidRDefault="00DB0FA8" w:rsidP="00D26B3F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4331" w:rsidRPr="004C338D" w:rsidRDefault="007A4331" w:rsidP="00D26B3F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2E0348" w:rsidRPr="004C338D" w:rsidRDefault="002E0348" w:rsidP="002E0348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338D"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smartTag w:uri="urn:schemas-microsoft-com:office:smarttags" w:element="stockticker">
              <w:r w:rsidRPr="004C338D">
                <w:rPr>
                  <w:rFonts w:ascii="Times New Roman" w:hAnsi="Times New Roman"/>
                  <w:sz w:val="28"/>
                  <w:szCs w:val="28"/>
                  <w:lang w:val="vi-VN"/>
                </w:rPr>
                <w:t>ABC</w:t>
              </w:r>
            </w:smartTag>
            <w:r w:rsidRPr="004C338D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(Â = 90</w:t>
            </w:r>
            <w:r w:rsidRPr="004C338D">
              <w:rPr>
                <w:rFonts w:ascii="Times New Roman" w:hAnsi="Times New Roman"/>
                <w:sz w:val="28"/>
                <w:szCs w:val="28"/>
                <w:vertAlign w:val="superscript"/>
                <w:lang w:val="vi-VN"/>
              </w:rPr>
              <w:t>0</w:t>
            </w:r>
            <w:r w:rsidRPr="004C338D">
              <w:rPr>
                <w:rFonts w:ascii="Times New Roman" w:hAnsi="Times New Roman"/>
                <w:sz w:val="28"/>
                <w:szCs w:val="28"/>
                <w:lang w:val="vi-VN"/>
              </w:rPr>
              <w:t>), AB = 1</w:t>
            </w:r>
            <w:r w:rsidRPr="004C338D">
              <w:rPr>
                <w:rFonts w:ascii="Times New Roman" w:hAnsi="Times New Roman"/>
                <w:sz w:val="28"/>
                <w:szCs w:val="28"/>
              </w:rPr>
              <w:t>8</w:t>
            </w:r>
            <w:r w:rsidRPr="004C338D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m,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 xml:space="preserve">ACB </m:t>
                  </m:r>
                </m:e>
              </m:acc>
            </m:oMath>
            <w:r w:rsidRPr="004C338D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= </w:t>
            </w:r>
            <w:r w:rsidRPr="004C338D">
              <w:rPr>
                <w:rFonts w:ascii="Times New Roman" w:hAnsi="Times New Roman"/>
                <w:sz w:val="28"/>
                <w:szCs w:val="28"/>
              </w:rPr>
              <w:t>5</w:t>
            </w:r>
            <w:r w:rsidRPr="004C338D">
              <w:rPr>
                <w:rFonts w:ascii="Times New Roman" w:hAnsi="Times New Roman"/>
                <w:sz w:val="28"/>
                <w:szCs w:val="28"/>
                <w:vertAlign w:val="superscript"/>
                <w:lang w:val="vi-VN"/>
              </w:rPr>
              <w:t>0</w:t>
            </w:r>
            <w:r w:rsidRPr="004C338D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4C338D"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7456" behindDoc="0" locked="0" layoutInCell="1" allowOverlap="1" wp14:anchorId="523C360F" wp14:editId="6AF2B9C2">
                  <wp:simplePos x="0" y="0"/>
                  <wp:positionH relativeFrom="column">
                    <wp:posOffset>7765415</wp:posOffset>
                  </wp:positionH>
                  <wp:positionV relativeFrom="paragraph">
                    <wp:posOffset>253365</wp:posOffset>
                  </wp:positionV>
                  <wp:extent cx="2657475" cy="962025"/>
                  <wp:effectExtent l="0" t="0" r="0" b="0"/>
                  <wp:wrapNone/>
                  <wp:docPr id="11" name="Picture 11" descr="https://gyazo.com/336ae1025342b747399acddcff6874b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s://gyazo.com/336ae1025342b747399acddcff6874b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r:link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C338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Xét </w:t>
            </w:r>
            <w:r w:rsidRPr="004C338D"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 w:rsidRPr="004C338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BC vuông tại A, ta có : </w:t>
            </w:r>
            <w:r w:rsidRPr="004C338D">
              <w:rPr>
                <w:rFonts w:ascii="Times New Roman" w:hAnsi="Times New Roman"/>
                <w:sz w:val="28"/>
                <w:szCs w:val="28"/>
              </w:rPr>
              <w:t>BC = AB : sin5</w:t>
            </w:r>
            <w:r w:rsidRPr="004C338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 w:rsidRPr="004C338D">
              <w:rPr>
                <w:rFonts w:ascii="Times New Roman" w:hAnsi="Times New Roman"/>
                <w:sz w:val="28"/>
                <w:szCs w:val="28"/>
              </w:rPr>
              <w:t xml:space="preserve"> = 18:sin5</w:t>
            </w:r>
            <w:r w:rsidRPr="004C338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 w:rsidRPr="004C338D">
              <w:rPr>
                <w:rFonts w:ascii="Times New Roman" w:hAnsi="Times New Roman"/>
                <w:sz w:val="28"/>
                <w:szCs w:val="28"/>
              </w:rPr>
              <w:t xml:space="preserve"> = 206.5 (m)</w:t>
            </w:r>
          </w:p>
          <w:p w:rsidR="001B3454" w:rsidRPr="004C338D" w:rsidRDefault="0064245C" w:rsidP="001B3454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2E0348" w:rsidRPr="004C338D">
              <w:rPr>
                <w:rFonts w:ascii="Times New Roman" w:hAnsi="Times New Roman"/>
                <w:sz w:val="28"/>
                <w:szCs w:val="28"/>
              </w:rPr>
              <w:t>v= 18km/h = 5m/s</w:t>
            </w:r>
          </w:p>
          <w:p w:rsidR="0079469F" w:rsidRDefault="002E0348" w:rsidP="0079469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4C338D">
              <w:rPr>
                <w:rFonts w:ascii="Times New Roman" w:hAnsi="Times New Roman"/>
                <w:sz w:val="28"/>
                <w:szCs w:val="28"/>
                <w:lang w:val="fr-FR"/>
              </w:rPr>
              <w:lastRenderedPageBreak/>
              <w:t xml:space="preserve"> Thời gian người đó lên đến đỉnh dốc là : t = s/v = 206,5 : 5 = 41,3 (giây) </w:t>
            </w:r>
          </w:p>
          <w:p w:rsidR="002E0348" w:rsidRPr="002E0348" w:rsidRDefault="002E0348" w:rsidP="0079469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4C338D">
              <w:rPr>
                <w:rFonts w:ascii="Times New Roman" w:hAnsi="Times New Roman"/>
                <w:sz w:val="28"/>
                <w:szCs w:val="28"/>
                <w:lang w:val="fr-FR"/>
              </w:rPr>
              <w:t>Vậy sau 41,3 giây người đó lên tới đỉnh dốc</w:t>
            </w:r>
          </w:p>
        </w:tc>
        <w:tc>
          <w:tcPr>
            <w:tcW w:w="1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DB0FA8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lastRenderedPageBreak/>
              <w:t>0,25x2</w:t>
            </w:r>
          </w:p>
          <w:p w:rsidR="00DB0FA8" w:rsidRPr="00DB0FA8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B0FA8" w:rsidRPr="00DB0FA8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B0FA8" w:rsidRPr="00DB0FA8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E0348" w:rsidRDefault="002E034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B0FA8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2E0348" w:rsidRPr="00DB0FA8" w:rsidRDefault="002E0348" w:rsidP="002E034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2E0348" w:rsidRDefault="002E034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2E0348" w:rsidRDefault="002E034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2E0348" w:rsidRPr="0079469F" w:rsidRDefault="002E0348" w:rsidP="0079469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DB0FA8" w:rsidRPr="00DB0FA8" w:rsidTr="00DB0FA8">
        <w:trPr>
          <w:trHeight w:val="3840"/>
        </w:trPr>
        <w:tc>
          <w:tcPr>
            <w:tcW w:w="99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766C6A" w:rsidRDefault="002E0348" w:rsidP="00D26B3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Bài 8</w:t>
            </w:r>
          </w:p>
          <w:p w:rsidR="00DB0FA8" w:rsidRPr="00766C6A" w:rsidRDefault="002E0348" w:rsidP="002E0348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</w:pPr>
            <w:r w:rsidRPr="00766C6A">
              <w:rPr>
                <w:rFonts w:ascii="Times New Roman" w:hAnsi="Times New Roman"/>
                <w:b/>
                <w:sz w:val="28"/>
                <w:szCs w:val="28"/>
              </w:rPr>
              <w:t>(3</w:t>
            </w:r>
            <w:r w:rsidR="00DB0FA8" w:rsidRPr="00766C6A">
              <w:rPr>
                <w:rFonts w:ascii="Times New Roman" w:hAnsi="Times New Roman"/>
                <w:b/>
                <w:sz w:val="28"/>
                <w:szCs w:val="28"/>
              </w:rPr>
              <w:t>đ)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DB0FA8" w:rsidRDefault="00DB0FA8" w:rsidP="002E034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B5462D" w:rsidRDefault="00F42116" w:rsidP="00D26B3F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4EF8EBD5" wp14:editId="3E7C2CE9">
                  <wp:extent cx="3905250" cy="25527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DB0FA8" w:rsidRDefault="00DB0FA8" w:rsidP="0079469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DB0FA8" w:rsidRPr="00DB0FA8" w:rsidTr="0079469F">
        <w:trPr>
          <w:trHeight w:val="1033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DB0FA8" w:rsidRPr="00DB0FA8" w:rsidRDefault="00DB0FA8" w:rsidP="00D26B3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</w:pPr>
          </w:p>
          <w:p w:rsidR="00DB0FA8" w:rsidRPr="00DB0FA8" w:rsidRDefault="00DB0FA8" w:rsidP="00D26B3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105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DB0FA8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>a)</w:t>
            </w:r>
          </w:p>
          <w:p w:rsidR="00DB0FA8" w:rsidRPr="00DB0FA8" w:rsidRDefault="00B5462D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</w:t>
            </w:r>
            <w:r w:rsidR="00DB0FA8" w:rsidRPr="00DB0FA8">
              <w:rPr>
                <w:rFonts w:ascii="Times New Roman" w:hAnsi="Times New Roman"/>
                <w:sz w:val="28"/>
                <w:szCs w:val="28"/>
              </w:rPr>
              <w:t>đ)</w:t>
            </w:r>
          </w:p>
        </w:tc>
        <w:tc>
          <w:tcPr>
            <w:tcW w:w="69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Default="00B5462D" w:rsidP="00D26B3F">
            <w:pPr>
              <w:rPr>
                <w:rFonts w:ascii="Times New Roman" w:eastAsiaTheme="minorEastAsia" w:hAnsi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/>
                <w:sz w:val="28"/>
                <w:szCs w:val="28"/>
              </w:rPr>
              <w:t xml:space="preserve"> C/m dược </w:t>
            </w:r>
            <w:r w:rsidR="001F0872">
              <w:rPr>
                <w:rFonts w:ascii="Times New Roman" w:eastAsiaTheme="minorEastAsia" w:hAnsi="Times New Roman"/>
                <w:sz w:val="28"/>
                <w:szCs w:val="28"/>
              </w:rPr>
              <w:t>AO là đường trung trực củ</w:t>
            </w:r>
            <w:r>
              <w:rPr>
                <w:rFonts w:ascii="Times New Roman" w:eastAsiaTheme="minorEastAsia" w:hAnsi="Times New Roman"/>
                <w:sz w:val="28"/>
                <w:szCs w:val="28"/>
              </w:rPr>
              <w:t>a BC</w:t>
            </w:r>
          </w:p>
          <w:p w:rsidR="00B5462D" w:rsidRPr="00F42116" w:rsidRDefault="00B5462D" w:rsidP="00D26B3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/>
                <w:sz w:val="28"/>
                <w:szCs w:val="28"/>
              </w:rPr>
              <w:t>Suy ra  AO vuông góc BC</w:t>
            </w:r>
          </w:p>
        </w:tc>
        <w:tc>
          <w:tcPr>
            <w:tcW w:w="1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Default="00B5462D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7</w:t>
            </w:r>
            <w:r w:rsidRPr="00DB0FA8">
              <w:rPr>
                <w:rFonts w:ascii="Times New Roman" w:hAnsi="Times New Roman"/>
                <w:sz w:val="28"/>
                <w:szCs w:val="28"/>
              </w:rPr>
              <w:t>5</w:t>
            </w:r>
          </w:p>
          <w:p w:rsidR="00DB0FA8" w:rsidRPr="0079469F" w:rsidRDefault="00B5462D" w:rsidP="0079469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DB0FA8" w:rsidRPr="00DB0FA8" w:rsidTr="00B5462D">
        <w:trPr>
          <w:trHeight w:val="1110"/>
        </w:trPr>
        <w:tc>
          <w:tcPr>
            <w:tcW w:w="993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DB0FA8" w:rsidRPr="00DB0FA8" w:rsidRDefault="00DB0FA8" w:rsidP="00D26B3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105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B0FA8" w:rsidRPr="00DB0FA8" w:rsidRDefault="00DB0FA8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>b)</w:t>
            </w:r>
          </w:p>
          <w:p w:rsidR="00B5462D" w:rsidRPr="00DB0FA8" w:rsidRDefault="00B5462D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đ</w:t>
            </w:r>
            <w:r w:rsidR="00DB0FA8" w:rsidRPr="00DB0FA8">
              <w:rPr>
                <w:rFonts w:ascii="Times New Roman" w:hAnsi="Times New Roman"/>
                <w:sz w:val="28"/>
                <w:szCs w:val="28"/>
              </w:rPr>
              <w:t xml:space="preserve">) </w:t>
            </w:r>
          </w:p>
        </w:tc>
        <w:tc>
          <w:tcPr>
            <w:tcW w:w="69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DB0FA8" w:rsidRPr="0079469F" w:rsidRDefault="00B5462D" w:rsidP="0079469F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</w:t>
            </w:r>
            <w:r w:rsidRPr="009F6546">
              <w:rPr>
                <w:rFonts w:ascii="Times New Roman" w:hAnsi="Times New Roman"/>
                <w:sz w:val="28"/>
                <w:szCs w:val="28"/>
                <w:lang w:val="fr-FR"/>
              </w:rPr>
              <w:t>C/m dược</w:t>
            </w:r>
            <w:r w:rsidR="00F42116" w:rsidRPr="009F654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H và M cùng nhìn cạnh AC dưới một góc 90</w:t>
            </w:r>
            <w:r w:rsidR="00F42116" w:rsidRPr="009F6546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0</w:t>
            </w:r>
            <w:r w:rsidR="00F42116" w:rsidRPr="009F654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1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DB0FA8" w:rsidRPr="0079469F" w:rsidRDefault="00B5462D" w:rsidP="0079469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DB0FA8" w:rsidRPr="00DB0FA8">
              <w:rPr>
                <w:rFonts w:ascii="Times New Roman" w:hAnsi="Times New Roman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sz w:val="28"/>
                <w:szCs w:val="28"/>
              </w:rPr>
              <w:t>x2</w:t>
            </w:r>
          </w:p>
        </w:tc>
      </w:tr>
      <w:tr w:rsidR="00B5462D" w:rsidRPr="00DB0FA8" w:rsidTr="00413AB0">
        <w:trPr>
          <w:trHeight w:val="5175"/>
        </w:trPr>
        <w:tc>
          <w:tcPr>
            <w:tcW w:w="99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5462D" w:rsidRPr="00DB0FA8" w:rsidRDefault="00B5462D" w:rsidP="00D26B3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105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5462D" w:rsidRDefault="00413AB0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</w:t>
            </w:r>
          </w:p>
          <w:p w:rsidR="00413AB0" w:rsidRPr="00DB0FA8" w:rsidRDefault="00413AB0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đ)</w:t>
            </w:r>
          </w:p>
          <w:p w:rsidR="00B5462D" w:rsidRDefault="00B5462D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5462D" w:rsidRPr="00DB0FA8" w:rsidRDefault="00B5462D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B5462D" w:rsidRPr="00D26B3F" w:rsidRDefault="00B5462D" w:rsidP="00F42116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Từ AMHC nội tiếp (cmt), suy ra 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 xml:space="preserve">HMD 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ACH</m:t>
                  </m:r>
                </m:e>
              </m:acc>
            </m:oMath>
            <w:r w:rsidRPr="00D26B3F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t xml:space="preserve">  </w:t>
            </w: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t>( 1)</w:t>
            </w:r>
          </w:p>
          <w:p w:rsidR="00B5462D" w:rsidRPr="00D26B3F" w:rsidRDefault="00B5462D" w:rsidP="00F42116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26B3F">
              <w:rPr>
                <w:rFonts w:ascii="Times New Roman" w:hAnsi="Times New Roman"/>
                <w:sz w:val="28"/>
                <w:szCs w:val="28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M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CB</m:t>
                  </m:r>
                </m:e>
              </m:acc>
            </m:oMath>
            <w:r w:rsidRPr="00D26B3F">
              <w:rPr>
                <w:rFonts w:ascii="Times New Roman" w:hAnsi="Times New Roman"/>
                <w:sz w:val="28"/>
                <w:szCs w:val="28"/>
              </w:rPr>
              <w:t xml:space="preserve">  ( cùng chắn cung BD)  (2)</w:t>
            </w:r>
          </w:p>
          <w:p w:rsidR="00B5462D" w:rsidRPr="00D26B3F" w:rsidRDefault="00B5462D" w:rsidP="00F42116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D26B3F">
              <w:rPr>
                <w:rFonts w:ascii="Times New Roman" w:hAnsi="Times New Roman"/>
                <w:sz w:val="28"/>
                <w:szCs w:val="28"/>
              </w:rPr>
              <w:t xml:space="preserve">Cộng (1) và (2)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MD+</m:t>
                  </m:r>
                </m:e>
              </m:acc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M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CH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C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p>
              </m:sSup>
            </m:oMath>
          </w:p>
          <w:p w:rsidR="00B5462D" w:rsidRPr="00D26B3F" w:rsidRDefault="00B5462D" w:rsidP="00F42116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sym w:font="Symbol" w:char="F0DE"/>
            </w: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t>HM là đường cao của tam giác NHB</w:t>
            </w:r>
          </w:p>
          <w:p w:rsidR="00B5462D" w:rsidRPr="00D26B3F" w:rsidRDefault="00B5462D" w:rsidP="00F42116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sym w:font="Symbol" w:char="F0DE"/>
            </w:r>
            <w:r w:rsidRPr="00D26B3F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1700" w:dyaOrig="340">
                <v:shape id="_x0000_i1032" type="#_x0000_t75" style="width:84.65pt;height:17.3pt" o:ole="">
                  <v:imagedata r:id="rId26" o:title=""/>
                </v:shape>
                <o:OLEObject Type="Embed" ProgID="Equation.DSMT4" ShapeID="_x0000_i1032" DrawAspect="Content" ObjectID="_1611471844" r:id="rId27"/>
              </w:object>
            </w: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3)</w:t>
            </w:r>
          </w:p>
          <w:p w:rsidR="00B5462D" w:rsidRPr="00D26B3F" w:rsidRDefault="00B5462D" w:rsidP="00F42116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hứng minh : </w:t>
            </w: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sym w:font="Symbol" w:char="F044"/>
            </w: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NM đồng dạng với </w:t>
            </w: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sym w:font="Symbol" w:char="F044"/>
            </w: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BNA (g.g) </w:t>
            </w:r>
          </w:p>
          <w:p w:rsidR="00B5462D" w:rsidRPr="00D26B3F" w:rsidRDefault="00B5462D" w:rsidP="00F42116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sym w:font="Symbol" w:char="F0DE"/>
            </w:r>
            <w:r w:rsidRPr="00D26B3F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1640" w:dyaOrig="340">
                <v:shape id="_x0000_i1033" type="#_x0000_t75" style="width:81.8pt;height:17.3pt" o:ole="">
                  <v:imagedata r:id="rId28" o:title=""/>
                </v:shape>
                <o:OLEObject Type="Embed" ProgID="Equation.DSMT4" ShapeID="_x0000_i1033" DrawAspect="Content" ObjectID="_1611471845" r:id="rId29"/>
              </w:object>
            </w: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4)</w:t>
            </w:r>
          </w:p>
          <w:p w:rsidR="00B5462D" w:rsidRPr="00D26B3F" w:rsidRDefault="00B5462D" w:rsidP="00F42116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D26B3F">
              <w:rPr>
                <w:rFonts w:ascii="Times New Roman" w:hAnsi="Times New Roman"/>
                <w:sz w:val="28"/>
                <w:szCs w:val="28"/>
                <w:lang w:val="fr-FR"/>
              </w:rPr>
              <w:t>Từ (3) và (4) suy ra đpcm</w:t>
            </w:r>
          </w:p>
        </w:tc>
        <w:tc>
          <w:tcPr>
            <w:tcW w:w="1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B5462D" w:rsidRPr="00B5462D" w:rsidRDefault="00B5462D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B5462D" w:rsidRDefault="00B5462D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30D49" w:rsidRDefault="00830D49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30D49" w:rsidRPr="00DB0FA8" w:rsidRDefault="00830D49" w:rsidP="00830D4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30D49" w:rsidRDefault="00830D49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30D49" w:rsidRPr="00DB0FA8" w:rsidRDefault="00830D49" w:rsidP="00830D4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30D49" w:rsidRPr="00DB0FA8" w:rsidRDefault="00830D49" w:rsidP="00830D4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30D49" w:rsidRDefault="00830D49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30D49" w:rsidRDefault="00830D49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30D49" w:rsidRPr="00DB0FA8" w:rsidRDefault="00830D49" w:rsidP="00830D4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B0FA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30D49" w:rsidRDefault="00830D49" w:rsidP="00D26B3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D26B3F" w:rsidRPr="00D26B3F" w:rsidRDefault="00D26B3F" w:rsidP="0079469F">
      <w:pPr>
        <w:rPr>
          <w:rFonts w:ascii="Times New Roman" w:hAnsi="Times New Roman"/>
          <w:sz w:val="28"/>
          <w:szCs w:val="28"/>
          <w:lang w:val="fr-FR"/>
        </w:rPr>
      </w:pPr>
    </w:p>
    <w:sectPr w:rsidR="00D26B3F" w:rsidRPr="00D26B3F" w:rsidSect="00BD6B54">
      <w:pgSz w:w="12240" w:h="15840"/>
      <w:pgMar w:top="851" w:right="851" w:bottom="540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05410"/>
    <w:multiLevelType w:val="hybridMultilevel"/>
    <w:tmpl w:val="C2501C24"/>
    <w:lvl w:ilvl="0" w:tplc="F0E4DB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D9D780F"/>
    <w:multiLevelType w:val="hybridMultilevel"/>
    <w:tmpl w:val="A2E80C7E"/>
    <w:lvl w:ilvl="0" w:tplc="9B768960">
      <w:start w:val="177"/>
      <w:numFmt w:val="bullet"/>
      <w:lvlText w:val=""/>
      <w:lvlJc w:val="left"/>
      <w:pPr>
        <w:ind w:left="4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">
    <w:nsid w:val="131712BA"/>
    <w:multiLevelType w:val="hybridMultilevel"/>
    <w:tmpl w:val="AA9219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4F7602"/>
    <w:multiLevelType w:val="hybridMultilevel"/>
    <w:tmpl w:val="C53AEB62"/>
    <w:lvl w:ilvl="0" w:tplc="606A4DD8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3BCB1D2A"/>
    <w:multiLevelType w:val="hybridMultilevel"/>
    <w:tmpl w:val="C2AA6C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160945"/>
    <w:multiLevelType w:val="hybridMultilevel"/>
    <w:tmpl w:val="605C24B4"/>
    <w:lvl w:ilvl="0" w:tplc="04090017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>
    <w:nsid w:val="467E147E"/>
    <w:multiLevelType w:val="hybridMultilevel"/>
    <w:tmpl w:val="DB5AC906"/>
    <w:lvl w:ilvl="0" w:tplc="D25CA2C4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035C8E"/>
    <w:multiLevelType w:val="hybridMultilevel"/>
    <w:tmpl w:val="0E6CA2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9D20E6"/>
    <w:multiLevelType w:val="hybridMultilevel"/>
    <w:tmpl w:val="CB02C04C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4"/>
  </w:num>
  <w:num w:numId="7">
    <w:abstractNumId w:val="6"/>
  </w:num>
  <w:num w:numId="8">
    <w:abstractNumId w:val="3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6B54"/>
    <w:rsid w:val="00022A7A"/>
    <w:rsid w:val="000348A6"/>
    <w:rsid w:val="00050576"/>
    <w:rsid w:val="00075862"/>
    <w:rsid w:val="00092876"/>
    <w:rsid w:val="00094283"/>
    <w:rsid w:val="000C04B7"/>
    <w:rsid w:val="000F35FA"/>
    <w:rsid w:val="00116752"/>
    <w:rsid w:val="0014005F"/>
    <w:rsid w:val="0014034E"/>
    <w:rsid w:val="001548E1"/>
    <w:rsid w:val="001726CE"/>
    <w:rsid w:val="001B3454"/>
    <w:rsid w:val="001F0872"/>
    <w:rsid w:val="001F5EFB"/>
    <w:rsid w:val="001F65BA"/>
    <w:rsid w:val="00202F9F"/>
    <w:rsid w:val="00255491"/>
    <w:rsid w:val="002D21D6"/>
    <w:rsid w:val="002E0348"/>
    <w:rsid w:val="002F3C7C"/>
    <w:rsid w:val="003479E3"/>
    <w:rsid w:val="00413AB0"/>
    <w:rsid w:val="00427FFB"/>
    <w:rsid w:val="00436A12"/>
    <w:rsid w:val="004373CA"/>
    <w:rsid w:val="00463AE3"/>
    <w:rsid w:val="00466513"/>
    <w:rsid w:val="004A6284"/>
    <w:rsid w:val="004C338D"/>
    <w:rsid w:val="004D66D2"/>
    <w:rsid w:val="005214DA"/>
    <w:rsid w:val="00521FDE"/>
    <w:rsid w:val="00567B2E"/>
    <w:rsid w:val="005869B2"/>
    <w:rsid w:val="005D6B3A"/>
    <w:rsid w:val="005E1308"/>
    <w:rsid w:val="005E5D31"/>
    <w:rsid w:val="006048F3"/>
    <w:rsid w:val="0064245C"/>
    <w:rsid w:val="006C7200"/>
    <w:rsid w:val="006D0351"/>
    <w:rsid w:val="007070E4"/>
    <w:rsid w:val="00712411"/>
    <w:rsid w:val="00720364"/>
    <w:rsid w:val="00727511"/>
    <w:rsid w:val="00766501"/>
    <w:rsid w:val="00766C6A"/>
    <w:rsid w:val="00767FC8"/>
    <w:rsid w:val="00794482"/>
    <w:rsid w:val="0079469F"/>
    <w:rsid w:val="007A4331"/>
    <w:rsid w:val="007C2CA3"/>
    <w:rsid w:val="007F6EDD"/>
    <w:rsid w:val="00822CFB"/>
    <w:rsid w:val="00830D49"/>
    <w:rsid w:val="00834207"/>
    <w:rsid w:val="008414DE"/>
    <w:rsid w:val="00847288"/>
    <w:rsid w:val="00876AC2"/>
    <w:rsid w:val="008B08E2"/>
    <w:rsid w:val="008C2D65"/>
    <w:rsid w:val="008D181A"/>
    <w:rsid w:val="008D2C7C"/>
    <w:rsid w:val="008E1C66"/>
    <w:rsid w:val="008F7E90"/>
    <w:rsid w:val="00935461"/>
    <w:rsid w:val="009C5E43"/>
    <w:rsid w:val="009D6404"/>
    <w:rsid w:val="009D7AB4"/>
    <w:rsid w:val="009F6546"/>
    <w:rsid w:val="00A12007"/>
    <w:rsid w:val="00A21662"/>
    <w:rsid w:val="00A426B4"/>
    <w:rsid w:val="00A534B5"/>
    <w:rsid w:val="00A82877"/>
    <w:rsid w:val="00AC4100"/>
    <w:rsid w:val="00AD0B34"/>
    <w:rsid w:val="00AE5CFF"/>
    <w:rsid w:val="00AF7549"/>
    <w:rsid w:val="00B0054C"/>
    <w:rsid w:val="00B214F4"/>
    <w:rsid w:val="00B260DB"/>
    <w:rsid w:val="00B47EF0"/>
    <w:rsid w:val="00B5462D"/>
    <w:rsid w:val="00BD6B54"/>
    <w:rsid w:val="00C16D98"/>
    <w:rsid w:val="00C2459E"/>
    <w:rsid w:val="00C32C43"/>
    <w:rsid w:val="00CC2B7F"/>
    <w:rsid w:val="00D26B3F"/>
    <w:rsid w:val="00D314AE"/>
    <w:rsid w:val="00D40AAA"/>
    <w:rsid w:val="00DB0FA8"/>
    <w:rsid w:val="00DB32F5"/>
    <w:rsid w:val="00DB333E"/>
    <w:rsid w:val="00DB5679"/>
    <w:rsid w:val="00E23147"/>
    <w:rsid w:val="00E2343C"/>
    <w:rsid w:val="00E46617"/>
    <w:rsid w:val="00E80DA1"/>
    <w:rsid w:val="00E854F9"/>
    <w:rsid w:val="00EA7D2D"/>
    <w:rsid w:val="00EF1083"/>
    <w:rsid w:val="00EF203D"/>
    <w:rsid w:val="00EF4414"/>
    <w:rsid w:val="00F404D1"/>
    <w:rsid w:val="00F42116"/>
    <w:rsid w:val="00F476F5"/>
    <w:rsid w:val="00F923C2"/>
    <w:rsid w:val="00FA3F1B"/>
    <w:rsid w:val="00FA5892"/>
    <w:rsid w:val="00FB70BF"/>
    <w:rsid w:val="00FC7E2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60" w:after="60" w:line="31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4482"/>
    <w:pPr>
      <w:spacing w:before="0" w:after="160" w:line="259" w:lineRule="auto"/>
    </w:pPr>
    <w:rPr>
      <w:rFonts w:ascii="Calibri" w:eastAsia="Times New Roman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D6B54"/>
    <w:pPr>
      <w:spacing w:after="200" w:line="276" w:lineRule="auto"/>
      <w:ind w:left="720"/>
      <w:contextualSpacing/>
    </w:pPr>
    <w:rPr>
      <w:rFonts w:ascii="Arial" w:eastAsia="Arial" w:hAnsi="Arial"/>
      <w:lang w:val="vi-VN"/>
    </w:rPr>
  </w:style>
  <w:style w:type="character" w:customStyle="1" w:styleId="ListParagraphChar">
    <w:name w:val="List Paragraph Char"/>
    <w:link w:val="ListParagraph"/>
    <w:uiPriority w:val="34"/>
    <w:locked/>
    <w:rsid w:val="00BD6B54"/>
    <w:rPr>
      <w:rFonts w:ascii="Arial" w:eastAsia="Arial" w:hAnsi="Arial" w:cs="Times New Roman"/>
      <w:sz w:val="22"/>
      <w:lang w:val="vi-VN"/>
    </w:rPr>
  </w:style>
  <w:style w:type="character" w:styleId="PlaceholderText">
    <w:name w:val="Placeholder Text"/>
    <w:basedOn w:val="DefaultParagraphFont"/>
    <w:uiPriority w:val="99"/>
    <w:semiHidden/>
    <w:rsid w:val="00BD6B5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6B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6B5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CC2B7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CC2B7F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60" w:after="60" w:line="31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4482"/>
    <w:pPr>
      <w:spacing w:before="0" w:after="160" w:line="259" w:lineRule="auto"/>
    </w:pPr>
    <w:rPr>
      <w:rFonts w:ascii="Calibri" w:eastAsia="Times New Roman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D6B54"/>
    <w:pPr>
      <w:spacing w:after="200" w:line="276" w:lineRule="auto"/>
      <w:ind w:left="720"/>
      <w:contextualSpacing/>
    </w:pPr>
    <w:rPr>
      <w:rFonts w:ascii="Arial" w:eastAsia="Arial" w:hAnsi="Arial"/>
      <w:lang w:val="vi-VN"/>
    </w:rPr>
  </w:style>
  <w:style w:type="character" w:customStyle="1" w:styleId="ListParagraphChar">
    <w:name w:val="List Paragraph Char"/>
    <w:link w:val="ListParagraph"/>
    <w:uiPriority w:val="34"/>
    <w:locked/>
    <w:rsid w:val="00BD6B54"/>
    <w:rPr>
      <w:rFonts w:ascii="Arial" w:eastAsia="Arial" w:hAnsi="Arial" w:cs="Times New Roman"/>
      <w:sz w:val="22"/>
      <w:lang w:val="vi-VN"/>
    </w:rPr>
  </w:style>
  <w:style w:type="character" w:styleId="PlaceholderText">
    <w:name w:val="Placeholder Text"/>
    <w:basedOn w:val="DefaultParagraphFont"/>
    <w:uiPriority w:val="99"/>
    <w:semiHidden/>
    <w:rsid w:val="00BD6B5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6B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6B5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CC2B7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CC2B7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539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i.dailymail.co.uk/i/pix/2017/11/09/17/462B6FE600000578-5067143-The_Telstar_made_its_World_Cup_debut_back_at_the_1970_edition_in-a-25_1510248521816.jpg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https://gyazo.com/336ae1025342b747399acddcff6874be.png" TargetMode="Externa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e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BD91BE-CBA4-4F00-AC3D-D5506FA578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748</Words>
  <Characters>4266</Characters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2-11T06:41:00Z</dcterms:created>
  <dcterms:modified xsi:type="dcterms:W3CDTF">2019-02-12T03:16:00Z</dcterms:modified>
</cp:coreProperties>
</file>